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4777" w:type="dxa"/>
        <w:tblInd w:w="-743" w:type="dxa"/>
        <w:tblLook w:val="04A0"/>
      </w:tblPr>
      <w:tblGrid>
        <w:gridCol w:w="4679"/>
        <w:gridCol w:w="2267"/>
        <w:gridCol w:w="7831"/>
      </w:tblGrid>
      <w:tr w:rsidR="008E26C0" w:rsidRPr="008E26C0" w:rsidTr="008E26C0">
        <w:tc>
          <w:tcPr>
            <w:tcW w:w="4679" w:type="dxa"/>
          </w:tcPr>
          <w:p w:rsidR="008E26C0" w:rsidRPr="008E26C0" w:rsidRDefault="008E26C0" w:rsidP="008E26C0">
            <w:pPr>
              <w:keepNext/>
              <w:spacing w:after="0" w:line="240" w:lineRule="auto"/>
              <w:outlineLvl w:val="3"/>
              <w:rPr>
                <w:rFonts w:ascii="Arial" w:eastAsia="Times New Roman" w:hAnsi="Arial" w:cs="Arial"/>
                <w:bCs/>
                <w:iCs/>
                <w:lang w:eastAsia="ru-RU"/>
              </w:rPr>
            </w:pPr>
          </w:p>
        </w:tc>
        <w:tc>
          <w:tcPr>
            <w:tcW w:w="2267" w:type="dxa"/>
          </w:tcPr>
          <w:p w:rsidR="008E26C0" w:rsidRPr="008E26C0" w:rsidRDefault="008E26C0" w:rsidP="008E26C0">
            <w:pPr>
              <w:spacing w:after="0" w:line="240" w:lineRule="auto"/>
              <w:ind w:left="993" w:hanging="392"/>
              <w:jc w:val="right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7831" w:type="dxa"/>
          </w:tcPr>
          <w:p w:rsidR="008E26C0" w:rsidRPr="008E26C0" w:rsidRDefault="008E26C0" w:rsidP="008E26C0">
            <w:pPr>
              <w:spacing w:after="0" w:line="240" w:lineRule="auto"/>
              <w:ind w:left="2053" w:right="-425" w:hanging="1452"/>
              <w:jc w:val="center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D86045" w:rsidRPr="001216B4" w:rsidRDefault="00D86045" w:rsidP="00D86045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sz w:val="24"/>
          <w:szCs w:val="24"/>
          <w:lang w:eastAsia="ru-RU"/>
        </w:rPr>
      </w:pPr>
      <w:r w:rsidRPr="001216B4">
        <w:rPr>
          <w:rFonts w:ascii="Arial" w:hAnsi="Arial" w:cs="Arial"/>
          <w:b/>
          <w:i/>
          <w:sz w:val="24"/>
          <w:szCs w:val="24"/>
        </w:rPr>
        <w:t>Расширенное расп</w:t>
      </w:r>
      <w:r w:rsidR="00DD0B27">
        <w:rPr>
          <w:rFonts w:ascii="Arial" w:hAnsi="Arial" w:cs="Arial"/>
          <w:b/>
          <w:i/>
          <w:sz w:val="24"/>
          <w:szCs w:val="24"/>
        </w:rPr>
        <w:t>исание уроков МАОУ СОШ № 4 на 07.12</w:t>
      </w:r>
      <w:r w:rsidRPr="001216B4">
        <w:rPr>
          <w:rFonts w:ascii="Arial" w:hAnsi="Arial" w:cs="Arial"/>
          <w:b/>
          <w:i/>
          <w:sz w:val="24"/>
          <w:szCs w:val="24"/>
        </w:rPr>
        <w:t>.2020г.</w:t>
      </w:r>
    </w:p>
    <w:p w:rsidR="00262A00" w:rsidRPr="001216B4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sz w:val="24"/>
          <w:szCs w:val="24"/>
          <w:lang w:eastAsia="ru-RU"/>
        </w:rPr>
      </w:pPr>
    </w:p>
    <w:p w:rsidR="00262A00" w:rsidRPr="001216B4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sz w:val="24"/>
          <w:szCs w:val="24"/>
          <w:lang w:eastAsia="ru-RU"/>
        </w:rPr>
      </w:pPr>
      <w:r w:rsidRPr="001216B4">
        <w:rPr>
          <w:rFonts w:ascii="Arial" w:eastAsia="Times New Roman" w:hAnsi="Arial" w:cs="Arial"/>
          <w:b/>
          <w:bCs/>
          <w:i/>
          <w:iCs/>
          <w:sz w:val="24"/>
          <w:szCs w:val="24"/>
          <w:lang w:eastAsia="ru-RU"/>
        </w:rPr>
        <w:t>6А</w:t>
      </w:r>
    </w:p>
    <w:tbl>
      <w:tblPr>
        <w:tblW w:w="1334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701"/>
        <w:gridCol w:w="1701"/>
        <w:gridCol w:w="10938"/>
      </w:tblGrid>
      <w:tr w:rsidR="0036234C" w:rsidRPr="007648A6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7648A6" w:rsidRDefault="0036234C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7648A6" w:rsidRDefault="0036234C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7648A6" w:rsidRDefault="0036234C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е</w:t>
            </w:r>
          </w:p>
        </w:tc>
      </w:tr>
      <w:tr w:rsidR="00FE496E" w:rsidRPr="007648A6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FE496E" w:rsidRPr="007648A6" w:rsidRDefault="00FE496E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FE496E" w:rsidRPr="007648A6" w:rsidRDefault="00FE496E" w:rsidP="007648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с</w:t>
            </w:r>
            <w:proofErr w:type="gramStart"/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я</w:t>
            </w:r>
            <w:proofErr w:type="gramEnd"/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ык</w:t>
            </w:r>
            <w:proofErr w:type="spellEnd"/>
          </w:p>
        </w:tc>
        <w:tc>
          <w:tcPr>
            <w:tcW w:w="1093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D0B27" w:rsidRPr="007648A6" w:rsidRDefault="00DD0B27" w:rsidP="007648A6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648A6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Тема урока: 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Буква </w:t>
            </w:r>
            <w:r w:rsidRPr="007648A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в суффиксе  </w:t>
            </w:r>
            <w:proofErr w:type="gramStart"/>
            <w:r w:rsidRPr="007648A6">
              <w:rPr>
                <w:rFonts w:ascii="Times New Roman" w:hAnsi="Times New Roman" w:cs="Times New Roman"/>
                <w:i/>
                <w:sz w:val="24"/>
                <w:szCs w:val="24"/>
              </w:rPr>
              <w:t>-</w:t>
            </w:r>
            <w:proofErr w:type="spellStart"/>
            <w:r w:rsidRPr="007648A6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proofErr w:type="gramEnd"/>
            <w:r w:rsidRPr="007648A6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proofErr w:type="spellEnd"/>
            <w:r w:rsidRPr="007648A6">
              <w:rPr>
                <w:rFonts w:ascii="Times New Roman" w:hAnsi="Times New Roman" w:cs="Times New Roman"/>
                <w:i/>
                <w:sz w:val="24"/>
                <w:szCs w:val="24"/>
              </w:rPr>
              <w:t>-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существительных на       </w:t>
            </w:r>
            <w:r w:rsidRPr="007648A6">
              <w:rPr>
                <w:rFonts w:ascii="Times New Roman" w:hAnsi="Times New Roman" w:cs="Times New Roman"/>
                <w:i/>
                <w:sz w:val="24"/>
                <w:szCs w:val="24"/>
              </w:rPr>
              <w:t>-мя.</w:t>
            </w:r>
          </w:p>
          <w:p w:rsidR="00DD0B27" w:rsidRPr="007648A6" w:rsidRDefault="00DD0B27" w:rsidP="007648A6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i/>
                <w:sz w:val="24"/>
                <w:szCs w:val="24"/>
              </w:rPr>
              <w:t>Просмотреть презентацию, вспомнить, что такое разносклоняемые существительные: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hyperlink r:id="rId6" w:history="1">
              <w:r w:rsidR="007648A6" w:rsidRPr="00241123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drive.google.com/file/d/1tgecIteoRgEadO8GdAySLz8RvKVQePmS/view?usp=sharing</w:t>
              </w:r>
            </w:hyperlink>
            <w:r w:rsidR="007648A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DD0B27" w:rsidRPr="007648A6" w:rsidRDefault="00DD0B27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Работа с учебником:</w:t>
            </w:r>
          </w:p>
          <w:p w:rsidR="00DD0B27" w:rsidRPr="007648A6" w:rsidRDefault="00DD0B27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Прочитать правило на </w:t>
            </w:r>
            <w:proofErr w:type="spellStart"/>
            <w:proofErr w:type="gram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стр</w:t>
            </w:r>
            <w:proofErr w:type="spellEnd"/>
            <w:proofErr w:type="gram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138.</w:t>
            </w:r>
          </w:p>
          <w:p w:rsidR="00DD0B27" w:rsidRPr="007648A6" w:rsidRDefault="00DD0B27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Выполнить упражнение 259</w:t>
            </w:r>
          </w:p>
          <w:p w:rsidR="00DD0B27" w:rsidRPr="007648A6" w:rsidRDefault="00DD0B27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Домашняя работа</w:t>
            </w:r>
          </w:p>
          <w:p w:rsidR="00DD0B27" w:rsidRPr="007648A6" w:rsidRDefault="00DD0B27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Выучить правило № 31, </w:t>
            </w:r>
            <w:proofErr w:type="spellStart"/>
            <w:proofErr w:type="gram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упр</w:t>
            </w:r>
            <w:proofErr w:type="spellEnd"/>
            <w:proofErr w:type="gram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260</w:t>
            </w:r>
          </w:p>
          <w:p w:rsidR="00FE496E" w:rsidRPr="007648A6" w:rsidRDefault="00FE496E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E496E" w:rsidRPr="007648A6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7648A6" w:rsidRDefault="00FE496E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7648A6" w:rsidRDefault="00FE496E" w:rsidP="007648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38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7648A6" w:rsidRDefault="00FE496E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E066A" w:rsidRPr="007648A6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E066A" w:rsidRPr="007648A6" w:rsidRDefault="00AE066A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E066A" w:rsidRPr="007648A6" w:rsidRDefault="00AE066A" w:rsidP="007648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тематика</w:t>
            </w:r>
          </w:p>
        </w:tc>
        <w:tc>
          <w:tcPr>
            <w:tcW w:w="1093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C3227" w:rsidRPr="007648A6" w:rsidRDefault="00AA18CE" w:rsidP="007648A6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Тема урока: «</w:t>
            </w: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</w:rPr>
              <w:t>Расстояние между точками на координатной оси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074CA3" w:rsidRPr="007648A6" w:rsidRDefault="00074CA3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ервый урок: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дключиться к конференции </w:t>
            </w:r>
            <w:proofErr w:type="spellStart"/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>Zoom</w:t>
            </w:r>
            <w:proofErr w:type="spellEnd"/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6А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(Время: 7 дек 2020 03:15 PM Екатеринбург</w:t>
            </w:r>
            <w:proofErr w:type="gramEnd"/>
          </w:p>
          <w:p w:rsidR="00074CA3" w:rsidRPr="007648A6" w:rsidRDefault="00BF44E5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hyperlink r:id="rId7" w:history="1">
              <w:r w:rsidR="007648A6" w:rsidRPr="00241123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us05web.zoom.us/j/4848138621?pwd=MFkxUUVPRUdoc0EzaVVwSHpVYTdHQT09</w:t>
              </w:r>
            </w:hyperlink>
            <w:r w:rsidR="007648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74CA3" w:rsidRPr="007648A6" w:rsidRDefault="00074CA3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Идентификатор конференции: 484 813 8621</w:t>
            </w:r>
          </w:p>
          <w:p w:rsidR="00074CA3" w:rsidRPr="007648A6" w:rsidRDefault="00074CA3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Код доступа: gr15VN) </w:t>
            </w:r>
            <w:proofErr w:type="gramEnd"/>
          </w:p>
          <w:p w:rsidR="00074CA3" w:rsidRPr="007648A6" w:rsidRDefault="00074CA3" w:rsidP="007648A6">
            <w:pPr>
              <w:pStyle w:val="a8"/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Устный счет</w:t>
            </w:r>
          </w:p>
          <w:p w:rsidR="00074CA3" w:rsidRPr="007648A6" w:rsidRDefault="00074CA3" w:rsidP="007648A6">
            <w:pPr>
              <w:pStyle w:val="a8"/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Тренировочные задания по карточкам</w:t>
            </w:r>
          </w:p>
          <w:p w:rsidR="00074CA3" w:rsidRPr="007648A6" w:rsidRDefault="00074CA3" w:rsidP="007648A6">
            <w:pPr>
              <w:pStyle w:val="a8"/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Решаем самостоятельно в тетрадях №№393, 394( </w:t>
            </w:r>
            <w:proofErr w:type="spellStart"/>
            <w:proofErr w:type="gram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стр</w:t>
            </w:r>
            <w:proofErr w:type="spellEnd"/>
            <w:proofErr w:type="gram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76)</w:t>
            </w:r>
          </w:p>
          <w:p w:rsidR="00074CA3" w:rsidRPr="007648A6" w:rsidRDefault="00074CA3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Второй урок: </w:t>
            </w:r>
            <w:proofErr w:type="gramStart"/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дключиться к конференции </w:t>
            </w:r>
            <w:proofErr w:type="spellStart"/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>Zoom</w:t>
            </w:r>
            <w:proofErr w:type="spellEnd"/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6А (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Время: 7 дек 2020 04:15 PM Екатеринбург</w:t>
            </w:r>
            <w:proofErr w:type="gramEnd"/>
          </w:p>
          <w:p w:rsidR="00074CA3" w:rsidRPr="007648A6" w:rsidRDefault="00BF44E5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hyperlink r:id="rId8" w:history="1">
              <w:r w:rsidR="007648A6" w:rsidRPr="00241123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us05web.zoom.us/j/4848138621?pwd=MFkxUUVPRUdoc0EzaVVwSHpVYTdHQT09</w:t>
              </w:r>
            </w:hyperlink>
            <w:r w:rsidR="007648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74CA3" w:rsidRPr="007648A6" w:rsidRDefault="00074CA3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Идентификатор конференции: 484 813 8621</w:t>
            </w:r>
          </w:p>
          <w:p w:rsidR="00074CA3" w:rsidRPr="007648A6" w:rsidRDefault="00074CA3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Код доступа: gr15VN)</w:t>
            </w:r>
            <w:proofErr w:type="gramEnd"/>
          </w:p>
          <w:p w:rsidR="00074CA3" w:rsidRPr="007648A6" w:rsidRDefault="00074CA3" w:rsidP="007648A6">
            <w:pPr>
              <w:pStyle w:val="a8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Подготовка к контрольной работе, решение заданий в тетради стр. 232 №№1122, 1123</w:t>
            </w:r>
          </w:p>
          <w:p w:rsidR="00074CA3" w:rsidRPr="007648A6" w:rsidRDefault="00074CA3" w:rsidP="007648A6">
            <w:pPr>
              <w:pStyle w:val="a8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Подведение итогов урока</w:t>
            </w:r>
          </w:p>
          <w:p w:rsidR="00074CA3" w:rsidRPr="007648A6" w:rsidRDefault="00074CA3" w:rsidP="007648A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Домашнее задание: повторить п.2.1-2.12, готовимся к контрольной работе</w:t>
            </w:r>
          </w:p>
        </w:tc>
      </w:tr>
      <w:tr w:rsidR="00AE066A" w:rsidRPr="007648A6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7648A6" w:rsidRDefault="00AE066A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7648A6" w:rsidRDefault="00AE066A" w:rsidP="007648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38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7648A6" w:rsidRDefault="00AE066A" w:rsidP="007648A6">
            <w:pPr>
              <w:pStyle w:val="a3"/>
              <w:shd w:val="clear" w:color="auto" w:fill="FFFFFF"/>
              <w:spacing w:before="0" w:beforeAutospacing="0" w:after="0" w:afterAutospacing="0"/>
              <w:ind w:firstLine="284"/>
              <w:contextualSpacing/>
            </w:pPr>
          </w:p>
        </w:tc>
      </w:tr>
      <w:tr w:rsidR="0036234C" w:rsidRPr="007648A6" w:rsidTr="0059167B">
        <w:trPr>
          <w:trHeight w:val="40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7648A6" w:rsidRDefault="00F03ECF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7648A6" w:rsidRDefault="00F03ECF" w:rsidP="007648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иология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Тема урока: </w:t>
            </w:r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>Стебель, его строение и значение</w:t>
            </w:r>
          </w:p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Ход урока:</w:t>
            </w:r>
          </w:p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. Просмотрите </w:t>
            </w:r>
            <w:proofErr w:type="spell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 на тему </w:t>
            </w:r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>«Строение стебля»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 по ссылке: </w:t>
            </w:r>
            <w:hyperlink r:id="rId9" w:history="1">
              <w:r w:rsidR="007648A6" w:rsidRPr="00241123">
                <w:rPr>
                  <w:rStyle w:val="a6"/>
                  <w:rFonts w:ascii="Times New Roman" w:hAnsi="Times New Roman" w:cs="Times New Roman"/>
                  <w:b/>
                  <w:spacing w:val="15"/>
                  <w:sz w:val="24"/>
                  <w:szCs w:val="24"/>
                </w:rPr>
                <w:t>https://youtu.be/RczbM4cO2II</w:t>
              </w:r>
            </w:hyperlink>
            <w:r w:rsidR="007648A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8149F5" w:rsidRPr="007648A6" w:rsidRDefault="008149F5" w:rsidP="007648A6">
            <w:pPr>
              <w:pStyle w:val="a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Pr="007648A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Прочитайте в  </w:t>
            </w:r>
            <w:r w:rsidRPr="007648A6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§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10 раздел «Внешнее строение стебля» и выпишите в тетрадь определение стебля.   </w:t>
            </w:r>
          </w:p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Прочитайте в  </w:t>
            </w:r>
            <w:r w:rsidRPr="007648A6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§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10, стр. 54-56 раздел «Внутреннее  строение стебля». Заполните в тетради таблицу</w:t>
            </w:r>
          </w:p>
          <w:tbl>
            <w:tblPr>
              <w:tblW w:w="8117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2127"/>
              <w:gridCol w:w="2126"/>
              <w:gridCol w:w="2021"/>
              <w:gridCol w:w="1843"/>
            </w:tblGrid>
            <w:tr w:rsidR="008149F5" w:rsidRPr="007648A6" w:rsidTr="007648A6">
              <w:tc>
                <w:tcPr>
                  <w:tcW w:w="2127" w:type="dxa"/>
                </w:tcPr>
                <w:p w:rsidR="008149F5" w:rsidRPr="007648A6" w:rsidRDefault="008149F5" w:rsidP="007648A6">
                  <w:pPr>
                    <w:pStyle w:val="a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звание слоя</w:t>
                  </w:r>
                </w:p>
              </w:tc>
              <w:tc>
                <w:tcPr>
                  <w:tcW w:w="2126" w:type="dxa"/>
                </w:tcPr>
                <w:p w:rsidR="008149F5" w:rsidRPr="007648A6" w:rsidRDefault="008149F5" w:rsidP="007648A6">
                  <w:pPr>
                    <w:pStyle w:val="a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звание ткани</w:t>
                  </w:r>
                </w:p>
              </w:tc>
              <w:tc>
                <w:tcPr>
                  <w:tcW w:w="2021" w:type="dxa"/>
                </w:tcPr>
                <w:p w:rsidR="008149F5" w:rsidRPr="007648A6" w:rsidRDefault="008149F5" w:rsidP="007648A6">
                  <w:pPr>
                    <w:pStyle w:val="a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писание   строения</w:t>
                  </w:r>
                </w:p>
              </w:tc>
              <w:tc>
                <w:tcPr>
                  <w:tcW w:w="1843" w:type="dxa"/>
                </w:tcPr>
                <w:p w:rsidR="008149F5" w:rsidRPr="007648A6" w:rsidRDefault="008149F5" w:rsidP="007648A6">
                  <w:pPr>
                    <w:pStyle w:val="a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Функции</w:t>
                  </w:r>
                </w:p>
              </w:tc>
            </w:tr>
            <w:tr w:rsidR="008149F5" w:rsidRPr="007648A6" w:rsidTr="007648A6">
              <w:tc>
                <w:tcPr>
                  <w:tcW w:w="2127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Кора (кожица, пробка) </w:t>
                  </w:r>
                </w:p>
              </w:tc>
              <w:tc>
                <w:tcPr>
                  <w:tcW w:w="2126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021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843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7648A6" w:rsidTr="007648A6">
              <w:tc>
                <w:tcPr>
                  <w:tcW w:w="2127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Луб </w:t>
                  </w:r>
                </w:p>
              </w:tc>
              <w:tc>
                <w:tcPr>
                  <w:tcW w:w="2126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021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843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7648A6" w:rsidTr="007648A6">
              <w:tc>
                <w:tcPr>
                  <w:tcW w:w="2127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Камбий </w:t>
                  </w:r>
                </w:p>
              </w:tc>
              <w:tc>
                <w:tcPr>
                  <w:tcW w:w="2126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021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843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7648A6" w:rsidTr="007648A6">
              <w:tc>
                <w:tcPr>
                  <w:tcW w:w="2127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Древесина </w:t>
                  </w:r>
                </w:p>
              </w:tc>
              <w:tc>
                <w:tcPr>
                  <w:tcW w:w="2126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021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843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7648A6" w:rsidTr="007648A6">
              <w:tc>
                <w:tcPr>
                  <w:tcW w:w="2127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ердцевина </w:t>
                  </w:r>
                </w:p>
              </w:tc>
              <w:tc>
                <w:tcPr>
                  <w:tcW w:w="2126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021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843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4. 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Прочитайте утверждения, отметьте верные</w:t>
            </w:r>
            <w:proofErr w:type="gram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  (+) </w:t>
            </w:r>
            <w:proofErr w:type="gram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и неверные (-).  В ответе укажите номер утверждения и знак. Например: 1+…</w:t>
            </w:r>
          </w:p>
          <w:p w:rsidR="008149F5" w:rsidRPr="007648A6" w:rsidRDefault="008149F5" w:rsidP="007648A6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1. Стебли могут быть травянистые и одревесневшие.</w:t>
            </w:r>
          </w:p>
          <w:p w:rsidR="008149F5" w:rsidRPr="007648A6" w:rsidRDefault="008149F5" w:rsidP="007648A6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2. Лазающий стебель имеет ель.</w:t>
            </w:r>
          </w:p>
          <w:p w:rsidR="008149F5" w:rsidRPr="007648A6" w:rsidRDefault="008149F5" w:rsidP="007648A6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3. Камбий  отвечает за рост дерева в толщину.</w:t>
            </w:r>
          </w:p>
          <w:p w:rsidR="008149F5" w:rsidRPr="007648A6" w:rsidRDefault="008149F5" w:rsidP="007648A6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4. Кора расположена в центральной части стебля.</w:t>
            </w:r>
          </w:p>
          <w:p w:rsidR="008149F5" w:rsidRPr="007648A6" w:rsidRDefault="008149F5" w:rsidP="007648A6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5. Древесина выполняет транспортную и опорную функции.</w:t>
            </w:r>
          </w:p>
          <w:p w:rsidR="008149F5" w:rsidRPr="007648A6" w:rsidRDefault="008149F5" w:rsidP="007648A6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6. Сердцевина состоит из мелких, часто делящихся клеток.</w:t>
            </w:r>
          </w:p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7648A6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Домашнее задание</w:t>
            </w:r>
          </w:p>
          <w:p w:rsidR="0036234C" w:rsidRPr="007648A6" w:rsidRDefault="008149F5" w:rsidP="00394D9F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§10, составить схему «Видоизменения стебля».</w:t>
            </w:r>
          </w:p>
        </w:tc>
      </w:tr>
      <w:tr w:rsidR="0036234C" w:rsidRPr="007648A6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7648A6" w:rsidRDefault="00F03ECF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6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7648A6" w:rsidRDefault="00F03ECF" w:rsidP="007648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зкультура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149F5" w:rsidRPr="007648A6" w:rsidRDefault="008149F5" w:rsidP="007648A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</w:pPr>
            <w:r w:rsidRPr="007648A6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  <w:t>Разгадать кроссворд</w:t>
            </w:r>
          </w:p>
          <w:p w:rsidR="008149F5" w:rsidRPr="007648A6" w:rsidRDefault="008149F5" w:rsidP="007648A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</w:pPr>
            <w:r w:rsidRPr="007648A6">
              <w:rPr>
                <w:rFonts w:ascii="Times New Roman" w:hAnsi="Times New Roman" w:cs="Times New Roman"/>
                <w:bCs/>
                <w:noProof/>
                <w:sz w:val="24"/>
                <w:szCs w:val="24"/>
                <w:shd w:val="clear" w:color="auto" w:fill="F4F4F4"/>
                <w:lang w:eastAsia="ru-RU"/>
              </w:rPr>
              <w:lastRenderedPageBreak/>
              <w:drawing>
                <wp:inline distT="0" distB="0" distL="0" distR="0">
                  <wp:extent cx="5498461" cy="3095625"/>
                  <wp:effectExtent l="19050" t="0" r="6989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8461" cy="3095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149F5" w:rsidRPr="007648A6" w:rsidRDefault="008149F5" w:rsidP="007648A6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</w:pPr>
          </w:p>
          <w:p w:rsidR="0036234C" w:rsidRPr="007648A6" w:rsidRDefault="0036234C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62A00" w:rsidRPr="0085148C" w:rsidRDefault="00262A00" w:rsidP="007648A6">
      <w:pPr>
        <w:spacing w:after="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262A00" w:rsidRPr="0085148C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6Б</w:t>
      </w:r>
    </w:p>
    <w:tbl>
      <w:tblPr>
        <w:tblW w:w="1334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701"/>
        <w:gridCol w:w="1701"/>
        <w:gridCol w:w="10938"/>
      </w:tblGrid>
      <w:tr w:rsidR="0036234C" w:rsidRPr="007648A6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7648A6" w:rsidRDefault="0036234C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7648A6" w:rsidRDefault="0036234C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7648A6" w:rsidRDefault="0036234C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е</w:t>
            </w:r>
          </w:p>
        </w:tc>
      </w:tr>
      <w:tr w:rsidR="00AE066A" w:rsidRPr="007648A6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E066A" w:rsidRPr="007648A6" w:rsidRDefault="00AE066A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E066A" w:rsidRPr="007648A6" w:rsidRDefault="00AE066A" w:rsidP="007648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атематика </w:t>
            </w:r>
          </w:p>
        </w:tc>
        <w:tc>
          <w:tcPr>
            <w:tcW w:w="1093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74CA3" w:rsidRPr="007648A6" w:rsidRDefault="00074CA3" w:rsidP="007648A6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Тема урока: «</w:t>
            </w:r>
            <w:r w:rsidRPr="007648A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сстояние между точками на координатной оси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074CA3" w:rsidRPr="007648A6" w:rsidRDefault="00074CA3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ервый урок: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дключиться к конференции </w:t>
            </w:r>
            <w:proofErr w:type="spellStart"/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>Zoom</w:t>
            </w:r>
            <w:proofErr w:type="spellEnd"/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6Б 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(Время: 7 дек 2020 01:30 PM Екатеринбург</w:t>
            </w:r>
            <w:proofErr w:type="gramEnd"/>
          </w:p>
          <w:p w:rsidR="00074CA3" w:rsidRPr="007648A6" w:rsidRDefault="00BF44E5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1" w:history="1">
              <w:r w:rsidR="007648A6" w:rsidRPr="00241123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us05web.zoom.us/j/4848138621?pwd=MFkxUUVPRUdoc0EzaVVwSHpVYTdHQT09</w:t>
              </w:r>
            </w:hyperlink>
            <w:r w:rsidR="007648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74CA3" w:rsidRPr="007648A6" w:rsidRDefault="00074CA3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Идентификатор конференции: 484 813 8621</w:t>
            </w:r>
          </w:p>
          <w:p w:rsidR="00074CA3" w:rsidRPr="007648A6" w:rsidRDefault="00074CA3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Код доступа: gr15VN)</w:t>
            </w:r>
            <w:proofErr w:type="gramEnd"/>
          </w:p>
          <w:p w:rsidR="00074CA3" w:rsidRPr="007648A6" w:rsidRDefault="00074CA3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Второй урок: </w:t>
            </w:r>
            <w:proofErr w:type="gramStart"/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дключиться к конференции </w:t>
            </w:r>
            <w:proofErr w:type="spellStart"/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>Zoom</w:t>
            </w:r>
            <w:proofErr w:type="spellEnd"/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6Б (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Время: 7 дек 2020 02:30 PM Екатеринбург</w:t>
            </w:r>
            <w:proofErr w:type="gramEnd"/>
          </w:p>
          <w:p w:rsidR="00074CA3" w:rsidRPr="007648A6" w:rsidRDefault="00BF44E5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2" w:history="1">
              <w:r w:rsidR="007648A6" w:rsidRPr="00241123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us05web.zoom.us/j/4848138621?pwd=MFkxUUVPRUdoc0EzaVVwSHpVYTdHQT09</w:t>
              </w:r>
            </w:hyperlink>
            <w:r w:rsidR="007648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74CA3" w:rsidRPr="007648A6" w:rsidRDefault="00074CA3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Идентификатор конференции: 484 813 8621</w:t>
            </w:r>
          </w:p>
          <w:p w:rsidR="00074CA3" w:rsidRPr="007648A6" w:rsidRDefault="00074CA3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Код доступа: gr15VN)</w:t>
            </w:r>
            <w:proofErr w:type="gramEnd"/>
          </w:p>
          <w:p w:rsidR="009C3227" w:rsidRPr="007648A6" w:rsidRDefault="009C3227" w:rsidP="007648A6">
            <w:pPr>
              <w:pStyle w:val="a3"/>
              <w:shd w:val="clear" w:color="auto" w:fill="FFFFFF"/>
              <w:spacing w:before="0" w:beforeAutospacing="0" w:after="0" w:afterAutospacing="0"/>
              <w:ind w:firstLine="284"/>
              <w:contextualSpacing/>
              <w:rPr>
                <w:color w:val="000000" w:themeColor="text1"/>
              </w:rPr>
            </w:pPr>
          </w:p>
        </w:tc>
      </w:tr>
      <w:tr w:rsidR="00AE066A" w:rsidRPr="007648A6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7648A6" w:rsidRDefault="00AE066A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7648A6" w:rsidRDefault="00AE066A" w:rsidP="007648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38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7648A6" w:rsidRDefault="00AE066A" w:rsidP="007648A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36234C" w:rsidRPr="007648A6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7648A6" w:rsidRDefault="00A44DC6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7648A6" w:rsidRDefault="00A44DC6" w:rsidP="007648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изкультура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149F5" w:rsidRPr="007648A6" w:rsidRDefault="008149F5" w:rsidP="007648A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</w:pPr>
            <w:r w:rsidRPr="007648A6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  <w:t>Разгадать кроссворд</w:t>
            </w:r>
          </w:p>
          <w:p w:rsidR="008149F5" w:rsidRPr="007648A6" w:rsidRDefault="008149F5" w:rsidP="007648A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</w:pPr>
            <w:r w:rsidRPr="007648A6">
              <w:rPr>
                <w:rFonts w:ascii="Times New Roman" w:hAnsi="Times New Roman" w:cs="Times New Roman"/>
                <w:bCs/>
                <w:noProof/>
                <w:sz w:val="24"/>
                <w:szCs w:val="24"/>
                <w:shd w:val="clear" w:color="auto" w:fill="F4F4F4"/>
                <w:lang w:eastAsia="ru-RU"/>
              </w:rPr>
              <w:drawing>
                <wp:inline distT="0" distB="0" distL="0" distR="0">
                  <wp:extent cx="5532298" cy="3114675"/>
                  <wp:effectExtent l="19050" t="0" r="0" b="0"/>
                  <wp:docPr id="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2298" cy="3114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149F5" w:rsidRPr="007648A6" w:rsidRDefault="008149F5" w:rsidP="007648A6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</w:pPr>
          </w:p>
          <w:p w:rsidR="0036234C" w:rsidRPr="007648A6" w:rsidRDefault="0036234C" w:rsidP="007648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415AD2" w:rsidRPr="007648A6" w:rsidTr="0059167B">
        <w:trPr>
          <w:trHeight w:val="199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7648A6" w:rsidRDefault="00415AD2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7648A6" w:rsidRDefault="00415AD2" w:rsidP="007648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ус</w:t>
            </w:r>
            <w:proofErr w:type="gramStart"/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я</w:t>
            </w:r>
            <w:proofErr w:type="gramEnd"/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ык</w:t>
            </w:r>
            <w:proofErr w:type="spellEnd"/>
          </w:p>
        </w:tc>
        <w:tc>
          <w:tcPr>
            <w:tcW w:w="1093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D4412" w:rsidRPr="007648A6" w:rsidRDefault="003D4412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1 урок </w:t>
            </w:r>
            <w:proofErr w:type="spell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онлайн</w:t>
            </w:r>
            <w:proofErr w:type="spell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.  Повторение </w:t>
            </w:r>
            <w:proofErr w:type="gram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изученного</w:t>
            </w:r>
            <w:proofErr w:type="gram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в 5 классе. Имя существительное как часть речи.</w:t>
            </w:r>
          </w:p>
          <w:p w:rsidR="003D4412" w:rsidRPr="007648A6" w:rsidRDefault="003D4412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Д.з</w:t>
            </w:r>
            <w:proofErr w:type="spell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учи</w:t>
            </w:r>
            <w:proofErr w:type="gram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spell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, сл. слова, упр. 240 устно</w:t>
            </w:r>
          </w:p>
          <w:p w:rsidR="003D4412" w:rsidRPr="007648A6" w:rsidRDefault="003D4412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2 урок. Повторение </w:t>
            </w:r>
            <w:proofErr w:type="gram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изученного</w:t>
            </w:r>
            <w:proofErr w:type="gram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в 5 классе. Имя существительное как часть речи. Упр. 250, 252</w:t>
            </w:r>
          </w:p>
          <w:p w:rsidR="003D4412" w:rsidRPr="007648A6" w:rsidRDefault="003D4412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Презентация.</w:t>
            </w:r>
          </w:p>
          <w:p w:rsidR="00415AD2" w:rsidRPr="0059167B" w:rsidRDefault="003D4412" w:rsidP="007648A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Д.з</w:t>
            </w:r>
            <w:proofErr w:type="spell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учи</w:t>
            </w:r>
            <w:proofErr w:type="gram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spell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, сл. слова, п.44,  упр. 241 письменно</w:t>
            </w:r>
          </w:p>
        </w:tc>
      </w:tr>
      <w:tr w:rsidR="00415AD2" w:rsidRPr="007648A6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7648A6" w:rsidRDefault="00415AD2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7648A6" w:rsidRDefault="00415AD2" w:rsidP="007648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938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7648A6" w:rsidRDefault="00415AD2" w:rsidP="007648A6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36234C" w:rsidRPr="007648A6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7648A6" w:rsidRDefault="00A44DC6" w:rsidP="007648A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7648A6" w:rsidRDefault="00A44DC6" w:rsidP="007648A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иология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Тема урока: </w:t>
            </w:r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>Стебель, его строение и значение</w:t>
            </w:r>
          </w:p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Ход урока:</w:t>
            </w:r>
          </w:p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1. Просмотрите </w:t>
            </w:r>
            <w:proofErr w:type="spell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 на тему </w:t>
            </w:r>
            <w:r w:rsidRPr="007648A6">
              <w:rPr>
                <w:rFonts w:ascii="Times New Roman" w:hAnsi="Times New Roman" w:cs="Times New Roman"/>
                <w:b/>
                <w:sz w:val="24"/>
                <w:szCs w:val="24"/>
              </w:rPr>
              <w:t>«Строение стебля»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 по ссылке: </w:t>
            </w:r>
            <w:hyperlink r:id="rId13" w:tgtFrame="_blank" w:tooltip="Поделиться ссылкой" w:history="1">
              <w:r w:rsidRPr="007648A6">
                <w:rPr>
                  <w:rStyle w:val="a6"/>
                  <w:rFonts w:ascii="Times New Roman" w:hAnsi="Times New Roman" w:cs="Times New Roman"/>
                  <w:b/>
                  <w:spacing w:val="15"/>
                  <w:sz w:val="24"/>
                  <w:szCs w:val="24"/>
                </w:rPr>
                <w:t>https://youtu.be/RczbM4cO2II</w:t>
              </w:r>
            </w:hyperlink>
          </w:p>
          <w:p w:rsidR="008149F5" w:rsidRPr="007648A6" w:rsidRDefault="008149F5" w:rsidP="007648A6">
            <w:pPr>
              <w:pStyle w:val="a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Pr="007648A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Прочитайте в  </w:t>
            </w:r>
            <w:r w:rsidRPr="007648A6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§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10 раздел «Внешнее строение стебля» и выпишите в тетрадь определение стебля.   </w:t>
            </w:r>
          </w:p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Прочитайте в  </w:t>
            </w:r>
            <w:r w:rsidRPr="007648A6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§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10, стр. 54-56 раздел «Внутреннее  строение стебля». Заполните в тетради таблицу</w:t>
            </w:r>
          </w:p>
          <w:tbl>
            <w:tblPr>
              <w:tblW w:w="7691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2127"/>
              <w:gridCol w:w="2126"/>
              <w:gridCol w:w="1879"/>
              <w:gridCol w:w="1559"/>
            </w:tblGrid>
            <w:tr w:rsidR="008149F5" w:rsidRPr="007648A6" w:rsidTr="007648A6">
              <w:tc>
                <w:tcPr>
                  <w:tcW w:w="2127" w:type="dxa"/>
                </w:tcPr>
                <w:p w:rsidR="008149F5" w:rsidRPr="007648A6" w:rsidRDefault="008149F5" w:rsidP="007648A6">
                  <w:pPr>
                    <w:pStyle w:val="a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звание слоя</w:t>
                  </w:r>
                </w:p>
              </w:tc>
              <w:tc>
                <w:tcPr>
                  <w:tcW w:w="2126" w:type="dxa"/>
                </w:tcPr>
                <w:p w:rsidR="008149F5" w:rsidRPr="007648A6" w:rsidRDefault="008149F5" w:rsidP="007648A6">
                  <w:pPr>
                    <w:pStyle w:val="a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звание ткани</w:t>
                  </w:r>
                </w:p>
              </w:tc>
              <w:tc>
                <w:tcPr>
                  <w:tcW w:w="1879" w:type="dxa"/>
                </w:tcPr>
                <w:p w:rsidR="008149F5" w:rsidRPr="007648A6" w:rsidRDefault="008149F5" w:rsidP="007648A6">
                  <w:pPr>
                    <w:pStyle w:val="a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писание   строения</w:t>
                  </w:r>
                </w:p>
              </w:tc>
              <w:tc>
                <w:tcPr>
                  <w:tcW w:w="1559" w:type="dxa"/>
                </w:tcPr>
                <w:p w:rsidR="008149F5" w:rsidRPr="007648A6" w:rsidRDefault="008149F5" w:rsidP="007648A6">
                  <w:pPr>
                    <w:pStyle w:val="a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Функции</w:t>
                  </w:r>
                </w:p>
              </w:tc>
            </w:tr>
            <w:tr w:rsidR="008149F5" w:rsidRPr="007648A6" w:rsidTr="007648A6">
              <w:tc>
                <w:tcPr>
                  <w:tcW w:w="2127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Кора (кожица, пробка) </w:t>
                  </w:r>
                </w:p>
              </w:tc>
              <w:tc>
                <w:tcPr>
                  <w:tcW w:w="2126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879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559" w:type="dxa"/>
                </w:tcPr>
                <w:p w:rsidR="008149F5" w:rsidRPr="007648A6" w:rsidRDefault="008149F5" w:rsidP="007648A6">
                  <w:pPr>
                    <w:pStyle w:val="a9"/>
                    <w:ind w:left="-922" w:firstLine="922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7648A6" w:rsidTr="007648A6">
              <w:tc>
                <w:tcPr>
                  <w:tcW w:w="2127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Луб </w:t>
                  </w:r>
                </w:p>
              </w:tc>
              <w:tc>
                <w:tcPr>
                  <w:tcW w:w="2126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879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559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7648A6" w:rsidTr="007648A6">
              <w:tc>
                <w:tcPr>
                  <w:tcW w:w="2127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Камбий </w:t>
                  </w:r>
                </w:p>
              </w:tc>
              <w:tc>
                <w:tcPr>
                  <w:tcW w:w="2126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879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559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7648A6" w:rsidTr="007648A6">
              <w:tc>
                <w:tcPr>
                  <w:tcW w:w="2127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Древесина </w:t>
                  </w:r>
                </w:p>
              </w:tc>
              <w:tc>
                <w:tcPr>
                  <w:tcW w:w="2126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879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559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7648A6" w:rsidTr="007648A6">
              <w:tc>
                <w:tcPr>
                  <w:tcW w:w="2127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648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ердцевина </w:t>
                  </w:r>
                </w:p>
              </w:tc>
              <w:tc>
                <w:tcPr>
                  <w:tcW w:w="2126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879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559" w:type="dxa"/>
                </w:tcPr>
                <w:p w:rsidR="008149F5" w:rsidRPr="007648A6" w:rsidRDefault="008149F5" w:rsidP="007648A6">
                  <w:pPr>
                    <w:pStyle w:val="a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4. </w:t>
            </w: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Прочитайте утверждения, отметьте верные</w:t>
            </w:r>
            <w:proofErr w:type="gramStart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 xml:space="preserve">   (+) </w:t>
            </w:r>
            <w:proofErr w:type="gramEnd"/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и неверные (-).  В ответе укажите номер утверждения и знак. Например: 1+…</w:t>
            </w:r>
          </w:p>
          <w:p w:rsidR="008149F5" w:rsidRPr="007648A6" w:rsidRDefault="008149F5" w:rsidP="007648A6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1. Стебли могут быть травянистые и одревесневшие.</w:t>
            </w:r>
          </w:p>
          <w:p w:rsidR="008149F5" w:rsidRPr="007648A6" w:rsidRDefault="008149F5" w:rsidP="007648A6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2. Лазающий стебель имеет ель.</w:t>
            </w:r>
          </w:p>
          <w:p w:rsidR="008149F5" w:rsidRPr="007648A6" w:rsidRDefault="008149F5" w:rsidP="007648A6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3. Камбий  отвечает за рост дерева в толщину.</w:t>
            </w:r>
          </w:p>
          <w:p w:rsidR="008149F5" w:rsidRPr="007648A6" w:rsidRDefault="008149F5" w:rsidP="007648A6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4. Кора расположена в центральной части стебля.</w:t>
            </w:r>
          </w:p>
          <w:p w:rsidR="008149F5" w:rsidRPr="007648A6" w:rsidRDefault="008149F5" w:rsidP="007648A6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5. Древесина выполняет транспортную и опорную функции.</w:t>
            </w:r>
          </w:p>
          <w:p w:rsidR="008149F5" w:rsidRPr="007648A6" w:rsidRDefault="008149F5" w:rsidP="007648A6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6. Сердцевина состоит из мелких, часто делящихся клеток.</w:t>
            </w:r>
          </w:p>
          <w:p w:rsidR="008149F5" w:rsidRPr="007648A6" w:rsidRDefault="008149F5" w:rsidP="007648A6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7648A6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Домашнее задание</w:t>
            </w:r>
          </w:p>
          <w:p w:rsidR="0036234C" w:rsidRPr="007648A6" w:rsidRDefault="008149F5" w:rsidP="00394D9F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7648A6">
              <w:rPr>
                <w:rFonts w:ascii="Times New Roman" w:hAnsi="Times New Roman" w:cs="Times New Roman"/>
                <w:sz w:val="24"/>
                <w:szCs w:val="24"/>
              </w:rPr>
              <w:t>§10, составить схему «Видоизменения стебля».</w:t>
            </w:r>
          </w:p>
        </w:tc>
      </w:tr>
    </w:tbl>
    <w:p w:rsidR="00262A00" w:rsidRPr="0085148C" w:rsidRDefault="00262A00" w:rsidP="007648A6">
      <w:pPr>
        <w:spacing w:after="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955713" w:rsidRPr="0085148C" w:rsidRDefault="00955713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262A00" w:rsidRPr="0085148C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6В</w:t>
      </w:r>
    </w:p>
    <w:tbl>
      <w:tblPr>
        <w:tblW w:w="1334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701"/>
        <w:gridCol w:w="1701"/>
        <w:gridCol w:w="10938"/>
      </w:tblGrid>
      <w:tr w:rsidR="0036234C" w:rsidRPr="0059167B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е</w:t>
            </w:r>
          </w:p>
        </w:tc>
      </w:tr>
      <w:tr w:rsidR="00B76BB2" w:rsidRPr="0059167B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B76BB2" w:rsidRPr="0059167B" w:rsidRDefault="00B76BB2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76BB2" w:rsidRPr="0059167B" w:rsidRDefault="00B76BB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Физкультура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149F5" w:rsidRPr="0059167B" w:rsidRDefault="008149F5" w:rsidP="0059167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</w:pPr>
            <w:r w:rsidRPr="0059167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  <w:t>Разгадать кроссворд</w:t>
            </w:r>
          </w:p>
          <w:p w:rsidR="008149F5" w:rsidRPr="0059167B" w:rsidRDefault="008149F5" w:rsidP="0059167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</w:pPr>
            <w:r w:rsidRPr="0059167B">
              <w:rPr>
                <w:rFonts w:ascii="Times New Roman" w:hAnsi="Times New Roman" w:cs="Times New Roman"/>
                <w:bCs/>
                <w:noProof/>
                <w:sz w:val="24"/>
                <w:szCs w:val="24"/>
                <w:shd w:val="clear" w:color="auto" w:fill="F4F4F4"/>
                <w:lang w:eastAsia="ru-RU"/>
              </w:rPr>
              <w:lastRenderedPageBreak/>
              <w:drawing>
                <wp:inline distT="0" distB="0" distL="0" distR="0">
                  <wp:extent cx="5295900" cy="3228261"/>
                  <wp:effectExtent l="1905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97071" cy="3228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149F5" w:rsidRPr="0059167B" w:rsidRDefault="008149F5" w:rsidP="0059167B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</w:pPr>
          </w:p>
          <w:p w:rsidR="00B76BB2" w:rsidRPr="0059167B" w:rsidRDefault="00B76BB2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415AD2" w:rsidRPr="0059167B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415AD2" w:rsidRPr="0059167B" w:rsidRDefault="00415AD2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2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415AD2" w:rsidRPr="0059167B" w:rsidRDefault="00415AD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1093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D4412" w:rsidRPr="0059167B" w:rsidRDefault="003D441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1 урок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онлайн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 Повторение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изученного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в 5 классе. Имя существительное как часть речи.</w:t>
            </w:r>
          </w:p>
          <w:p w:rsidR="003D4412" w:rsidRPr="0059167B" w:rsidRDefault="003D441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.з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учи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, сл. слова, упр. 285 устно</w:t>
            </w:r>
          </w:p>
          <w:p w:rsidR="003D4412" w:rsidRPr="0059167B" w:rsidRDefault="003D441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2 урок. Повторение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изученного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в 5 классе. Имя существительное как часть речи. Упр. 295, 297</w:t>
            </w:r>
          </w:p>
          <w:p w:rsidR="003D4412" w:rsidRPr="0059167B" w:rsidRDefault="003D441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резентация.</w:t>
            </w:r>
          </w:p>
          <w:p w:rsidR="00415AD2" w:rsidRPr="0059167B" w:rsidRDefault="003D441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.з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учи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, сл. слова, п.44,  упр. 286 письменно</w:t>
            </w:r>
          </w:p>
        </w:tc>
      </w:tr>
      <w:tr w:rsidR="00415AD2" w:rsidRPr="0059167B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59167B" w:rsidRDefault="00415AD2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415AD2" w:rsidRPr="0059167B" w:rsidRDefault="00415AD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38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59167B" w:rsidRDefault="00415AD2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B76BB2" w:rsidRPr="0059167B" w:rsidTr="0059167B">
        <w:trPr>
          <w:trHeight w:val="315"/>
        </w:trPr>
        <w:tc>
          <w:tcPr>
            <w:tcW w:w="70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76BB2" w:rsidRPr="0059167B" w:rsidRDefault="00B76BB2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76BB2" w:rsidRPr="0059167B" w:rsidRDefault="00B76BB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Музыка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A18CE" w:rsidRPr="0059167B" w:rsidRDefault="00AA18CE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Cs/>
                <w:sz w:val="24"/>
                <w:szCs w:val="24"/>
              </w:rPr>
              <w:t>Тема урока: Музыка Рождества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76BB2" w:rsidRPr="0059167B" w:rsidRDefault="00AA18CE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омашнее задание: Ознакомиться с презентацией и музыкальным материалом. Ответить на вопросы.</w:t>
            </w:r>
          </w:p>
        </w:tc>
      </w:tr>
      <w:tr w:rsidR="00EB5C29" w:rsidRPr="0059167B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59167B" w:rsidRDefault="00EB5C29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B5C29" w:rsidRPr="0059167B" w:rsidRDefault="00EB5C29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/Англ. (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Моор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И.В.)</w:t>
            </w:r>
          </w:p>
        </w:tc>
        <w:tc>
          <w:tcPr>
            <w:tcW w:w="1093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59167B" w:rsidRDefault="00C46F56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 урока: Куда ходят люди за покупками. Магазины. Продукты питания.</w:t>
            </w:r>
          </w:p>
          <w:p w:rsidR="00C46F56" w:rsidRPr="0059167B" w:rsidRDefault="00C46F56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1.Выполнение лексических упражнений.</w:t>
            </w:r>
          </w:p>
          <w:p w:rsidR="00C46F56" w:rsidRPr="0059167B" w:rsidRDefault="00C46F56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2.Учебник с.61, упр.3.1; 3.2</w:t>
            </w:r>
          </w:p>
          <w:p w:rsidR="00C46F56" w:rsidRPr="0059167B" w:rsidRDefault="00C46F56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омашнее задание: Презентаци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я(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в группе ВК); выучить лексику с.60-61</w:t>
            </w:r>
          </w:p>
        </w:tc>
      </w:tr>
      <w:tr w:rsidR="00EB5C29" w:rsidRPr="0059167B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59167B" w:rsidRDefault="00EB5C29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EB5C29" w:rsidRPr="0059167B" w:rsidRDefault="00EB5C29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38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59167B" w:rsidRDefault="00EB5C29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B5C29" w:rsidRPr="0059167B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59167B" w:rsidRDefault="00EB5C29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B5C29" w:rsidRPr="0059167B" w:rsidRDefault="00EB5C29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Англ./Англ.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аздеркина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Л.Ю.)</w:t>
            </w:r>
          </w:p>
        </w:tc>
        <w:tc>
          <w:tcPr>
            <w:tcW w:w="1093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648A6" w:rsidRPr="007648A6" w:rsidRDefault="007648A6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Тема: Что у нас в меню?</w:t>
            </w:r>
          </w:p>
          <w:p w:rsidR="007648A6" w:rsidRPr="007648A6" w:rsidRDefault="007648A6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Платформа </w:t>
            </w:r>
            <w:proofErr w:type="spellStart"/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Zoom</w:t>
            </w:r>
            <w:proofErr w:type="spellEnd"/>
          </w:p>
          <w:p w:rsidR="007648A6" w:rsidRPr="007648A6" w:rsidRDefault="007648A6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в — 07.12 в 17.00 №823 2186 3996, код An1s5S</w:t>
            </w:r>
          </w:p>
          <w:p w:rsidR="007648A6" w:rsidRPr="007648A6" w:rsidRDefault="007648A6" w:rsidP="0059167B">
            <w:pPr>
              <w:numPr>
                <w:ilvl w:val="0"/>
                <w:numId w:val="48"/>
              </w:num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по учебнику:</w:t>
            </w: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- стр.60 изучить новую лексику по теме «Еда»;</w:t>
            </w: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- стр.61 упр.3 прочитать словосочетания, записать их в тетрадь;</w:t>
            </w: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- стр.146 прочитать правило образования притяжательного падежа существительных в английском языке;</w:t>
            </w: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- стр.60 прочитать и записать в тетрадь лексику (названия магазинов с употреблением притяжательного падежа);</w:t>
            </w:r>
          </w:p>
          <w:p w:rsidR="007648A6" w:rsidRPr="0059167B" w:rsidRDefault="007648A6" w:rsidP="0059167B">
            <w:pPr>
              <w:numPr>
                <w:ilvl w:val="0"/>
                <w:numId w:val="48"/>
              </w:num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машнее задание: стр.60-61 выучить новые слова, стр.60 упр.1.1 те</w:t>
            </w:r>
            <w:proofErr w:type="gramStart"/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ст пр</w:t>
            </w:r>
            <w:proofErr w:type="gramEnd"/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читать, устно перевести, письменно заполнить таблицу по тексту (дополнительные материалы)</w:t>
            </w: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</w:r>
          </w:p>
          <w:tbl>
            <w:tblPr>
              <w:tblStyle w:val="ab"/>
              <w:tblW w:w="8222" w:type="dxa"/>
              <w:tblInd w:w="428" w:type="dxa"/>
              <w:tblLayout w:type="fixed"/>
              <w:tblLook w:val="04A0"/>
            </w:tblPr>
            <w:tblGrid>
              <w:gridCol w:w="4785"/>
              <w:gridCol w:w="3437"/>
            </w:tblGrid>
            <w:tr w:rsidR="007648A6" w:rsidRPr="0059167B" w:rsidTr="004D1D5E">
              <w:tc>
                <w:tcPr>
                  <w:tcW w:w="4785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The shops </w:t>
                  </w:r>
                </w:p>
              </w:tc>
              <w:tc>
                <w:tcPr>
                  <w:tcW w:w="343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What people buy there</w:t>
                  </w:r>
                </w:p>
              </w:tc>
            </w:tr>
            <w:tr w:rsidR="007648A6" w:rsidRPr="0059167B" w:rsidTr="004D1D5E">
              <w:tc>
                <w:tcPr>
                  <w:tcW w:w="4785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43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7648A6" w:rsidRPr="0059167B" w:rsidTr="004D1D5E">
              <w:tc>
                <w:tcPr>
                  <w:tcW w:w="4785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43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7648A6" w:rsidRPr="0059167B" w:rsidTr="004D1D5E">
              <w:tc>
                <w:tcPr>
                  <w:tcW w:w="4785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43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7648A6" w:rsidRPr="0059167B" w:rsidTr="004D1D5E">
              <w:tc>
                <w:tcPr>
                  <w:tcW w:w="4785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43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7648A6" w:rsidRPr="0059167B" w:rsidTr="004D1D5E">
              <w:tc>
                <w:tcPr>
                  <w:tcW w:w="4785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43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</w:tbl>
          <w:p w:rsidR="007648A6" w:rsidRPr="007648A6" w:rsidRDefault="007648A6" w:rsidP="0059167B">
            <w:pPr>
              <w:shd w:val="clear" w:color="auto" w:fill="FFFFFF"/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 </w:t>
            </w:r>
          </w:p>
          <w:p w:rsidR="00864FED" w:rsidRPr="0059167B" w:rsidRDefault="00864FED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val="en-US" w:eastAsia="ru-RU"/>
              </w:rPr>
            </w:pPr>
          </w:p>
        </w:tc>
      </w:tr>
      <w:tr w:rsidR="00EB5C29" w:rsidRPr="0059167B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59167B" w:rsidRDefault="00EB5C29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6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EB5C29" w:rsidRPr="0059167B" w:rsidRDefault="00EB5C29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38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59167B" w:rsidRDefault="00EB5C29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</w:tbl>
    <w:p w:rsidR="00955713" w:rsidRPr="0085148C" w:rsidRDefault="00955713" w:rsidP="0059167B">
      <w:pPr>
        <w:spacing w:after="0" w:line="240" w:lineRule="auto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36234C" w:rsidRPr="0085148C" w:rsidRDefault="0036234C" w:rsidP="0036234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6Г</w:t>
      </w:r>
    </w:p>
    <w:tbl>
      <w:tblPr>
        <w:tblW w:w="1334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701"/>
        <w:gridCol w:w="1701"/>
        <w:gridCol w:w="10938"/>
      </w:tblGrid>
      <w:tr w:rsidR="0036234C" w:rsidRPr="0059167B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е</w:t>
            </w:r>
          </w:p>
        </w:tc>
      </w:tr>
      <w:tr w:rsidR="00113C78" w:rsidRPr="0059167B" w:rsidTr="0059167B">
        <w:trPr>
          <w:trHeight w:val="706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113C78" w:rsidRPr="0059167B" w:rsidRDefault="00113C78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  <w:p w:rsidR="00113C78" w:rsidRPr="0059167B" w:rsidRDefault="00113C78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59167B" w:rsidRDefault="00113C7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/Англ. (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Моор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И.В.)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46F56" w:rsidRPr="0059167B" w:rsidRDefault="00C46F56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 урока: Куда ходят люди за покупками. Магазины. Продукты питания.</w:t>
            </w:r>
          </w:p>
          <w:p w:rsidR="00C46F56" w:rsidRPr="0059167B" w:rsidRDefault="00C46F56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1.Выполнение лексических упражнений.</w:t>
            </w:r>
          </w:p>
          <w:p w:rsidR="00C46F56" w:rsidRPr="0059167B" w:rsidRDefault="00C46F56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2.Учебник с.61, упр.3.1; 3.2</w:t>
            </w:r>
          </w:p>
          <w:p w:rsidR="00113C78" w:rsidRPr="0059167B" w:rsidRDefault="00C46F56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омашнее задание: Презентаци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я(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в группе ВК); выучить лексику с.60-61</w:t>
            </w:r>
          </w:p>
        </w:tc>
      </w:tr>
      <w:tr w:rsidR="00113C78" w:rsidRPr="0059167B" w:rsidTr="0059167B">
        <w:trPr>
          <w:trHeight w:val="254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113C78" w:rsidRPr="0059167B" w:rsidRDefault="00113C78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  <w:p w:rsidR="00113C78" w:rsidRPr="0059167B" w:rsidRDefault="00113C78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59167B" w:rsidRDefault="00113C7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/Англ. (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аздеркина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Л.Ю.)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648A6" w:rsidRPr="007648A6" w:rsidRDefault="007648A6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: Что у нас в меню?</w:t>
            </w:r>
          </w:p>
          <w:p w:rsidR="007648A6" w:rsidRPr="007648A6" w:rsidRDefault="007648A6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латформа </w:t>
            </w:r>
            <w:proofErr w:type="spellStart"/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Zoom</w:t>
            </w:r>
            <w:proofErr w:type="spellEnd"/>
          </w:p>
          <w:p w:rsidR="007648A6" w:rsidRPr="007648A6" w:rsidRDefault="007648A6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г — 07.12 в 13.30 №810 4274 8878 , код iq0hdG</w:t>
            </w:r>
          </w:p>
          <w:p w:rsidR="007648A6" w:rsidRPr="007648A6" w:rsidRDefault="007648A6" w:rsidP="0059167B">
            <w:pPr>
              <w:numPr>
                <w:ilvl w:val="0"/>
                <w:numId w:val="49"/>
              </w:num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по учебнику:</w:t>
            </w: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- стр.60 изучить новую лексику по теме «Еда»;</w:t>
            </w: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</w: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- стр.61 упр.3 прочитать словосочетания, записать их в тетрадь;</w:t>
            </w: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- стр.146 прочитать правило образования притяжательного падежа существительных в английском языке;</w:t>
            </w: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- стр.60 прочитать и записать в тетрадь лексику (названия магазинов с употреблением притяжательного падежа);</w:t>
            </w:r>
          </w:p>
          <w:p w:rsidR="007648A6" w:rsidRPr="0059167B" w:rsidRDefault="007648A6" w:rsidP="0059167B">
            <w:pPr>
              <w:numPr>
                <w:ilvl w:val="0"/>
                <w:numId w:val="49"/>
              </w:num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машнее задание: стр.60-61 выучить новые слова, стр.60 упр.1.1 те</w:t>
            </w:r>
            <w:proofErr w:type="gramStart"/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ст пр</w:t>
            </w:r>
            <w:proofErr w:type="gramEnd"/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читать, устно перевести, письменно заполнить таблицу по тексту (дополнительные материалы)</w:t>
            </w: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</w:r>
          </w:p>
          <w:tbl>
            <w:tblPr>
              <w:tblStyle w:val="ab"/>
              <w:tblW w:w="8222" w:type="dxa"/>
              <w:tblInd w:w="428" w:type="dxa"/>
              <w:tblLayout w:type="fixed"/>
              <w:tblLook w:val="04A0"/>
            </w:tblPr>
            <w:tblGrid>
              <w:gridCol w:w="4785"/>
              <w:gridCol w:w="3437"/>
            </w:tblGrid>
            <w:tr w:rsidR="007648A6" w:rsidRPr="0059167B" w:rsidTr="007648A6">
              <w:tc>
                <w:tcPr>
                  <w:tcW w:w="4785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The shops </w:t>
                  </w:r>
                </w:p>
              </w:tc>
              <w:tc>
                <w:tcPr>
                  <w:tcW w:w="343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What people buy there</w:t>
                  </w:r>
                </w:p>
              </w:tc>
            </w:tr>
            <w:tr w:rsidR="007648A6" w:rsidRPr="0059167B" w:rsidTr="007648A6">
              <w:tc>
                <w:tcPr>
                  <w:tcW w:w="4785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43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7648A6" w:rsidRPr="0059167B" w:rsidTr="007648A6">
              <w:tc>
                <w:tcPr>
                  <w:tcW w:w="4785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43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7648A6" w:rsidRPr="0059167B" w:rsidTr="007648A6">
              <w:tc>
                <w:tcPr>
                  <w:tcW w:w="4785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43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7648A6" w:rsidRPr="0059167B" w:rsidTr="007648A6">
              <w:tc>
                <w:tcPr>
                  <w:tcW w:w="4785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43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  <w:tr w:rsidR="007648A6" w:rsidRPr="0059167B" w:rsidTr="007648A6">
              <w:tc>
                <w:tcPr>
                  <w:tcW w:w="4785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  <w:tc>
                <w:tcPr>
                  <w:tcW w:w="343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</w:p>
              </w:tc>
            </w:tr>
          </w:tbl>
          <w:p w:rsidR="007648A6" w:rsidRPr="007648A6" w:rsidRDefault="007648A6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7648A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 </w:t>
            </w:r>
          </w:p>
          <w:p w:rsidR="00113C78" w:rsidRPr="0059167B" w:rsidRDefault="00113C78" w:rsidP="0059167B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 w:eastAsia="ru-RU"/>
              </w:rPr>
            </w:pPr>
          </w:p>
        </w:tc>
      </w:tr>
      <w:tr w:rsidR="00B76BB2" w:rsidRPr="0059167B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76BB2" w:rsidRPr="0059167B" w:rsidRDefault="00B76BB2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76BB2" w:rsidRPr="0059167B" w:rsidRDefault="00B76BB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Физкультура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149F5" w:rsidRPr="0059167B" w:rsidRDefault="008149F5" w:rsidP="0059167B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</w:pPr>
            <w:r w:rsidRPr="0059167B"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  <w:t>Разгадать кроссворд</w:t>
            </w:r>
          </w:p>
          <w:p w:rsidR="008149F5" w:rsidRPr="0059167B" w:rsidRDefault="008149F5" w:rsidP="0059167B">
            <w:pPr>
              <w:spacing w:after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</w:pPr>
            <w:r w:rsidRPr="0059167B">
              <w:rPr>
                <w:rFonts w:ascii="Times New Roman" w:hAnsi="Times New Roman" w:cs="Times New Roman"/>
                <w:bCs/>
                <w:noProof/>
                <w:sz w:val="24"/>
                <w:szCs w:val="24"/>
                <w:shd w:val="clear" w:color="auto" w:fill="F4F4F4"/>
                <w:lang w:eastAsia="ru-RU"/>
              </w:rPr>
              <w:lastRenderedPageBreak/>
              <w:drawing>
                <wp:inline distT="0" distB="0" distL="0" distR="0">
                  <wp:extent cx="5210175" cy="3362325"/>
                  <wp:effectExtent l="19050" t="0" r="9525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3362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  <w:shd w:val="clear" w:color="auto" w:fill="F4F4F4"/>
              </w:rPr>
            </w:pPr>
          </w:p>
          <w:p w:rsidR="00B76BB2" w:rsidRPr="0059167B" w:rsidRDefault="00B76BB2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</w:p>
        </w:tc>
      </w:tr>
      <w:tr w:rsidR="00FE496E" w:rsidRPr="0059167B" w:rsidTr="0059167B">
        <w:trPr>
          <w:trHeight w:val="660"/>
        </w:trPr>
        <w:tc>
          <w:tcPr>
            <w:tcW w:w="70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59167B" w:rsidRDefault="00FE496E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4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E496E" w:rsidRPr="0059167B" w:rsidRDefault="00FE496E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1093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D0B27" w:rsidRPr="0059167B" w:rsidRDefault="00DD0B27" w:rsidP="0059167B">
            <w:pPr>
              <w:spacing w:after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Тема урока: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Буква </w:t>
            </w:r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в суффиксе  </w:t>
            </w:r>
            <w:proofErr w:type="gramStart"/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-</w:t>
            </w:r>
            <w:proofErr w:type="spellStart"/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е</w:t>
            </w:r>
            <w:proofErr w:type="gramEnd"/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proofErr w:type="spellEnd"/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-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существительных на       </w:t>
            </w:r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-мя.</w:t>
            </w:r>
          </w:p>
          <w:p w:rsidR="00DD0B27" w:rsidRPr="0059167B" w:rsidRDefault="00DD0B27" w:rsidP="0059167B">
            <w:pPr>
              <w:spacing w:after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Просмотреть презентацию, вспомнить, что такое разносклоняемые существительные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hyperlink r:id="rId14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drive.google.com/file/d/1tgecIteoRgEadO8GdAySLz8RvKVQePmS/view?usp=sharing</w:t>
              </w:r>
            </w:hyperlink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абота с учебником: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Прочитать правило на </w:t>
            </w:r>
            <w:proofErr w:type="spellStart"/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тр</w:t>
            </w:r>
            <w:proofErr w:type="spellEnd"/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138.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ыполнить упражнение 259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омашняя работа</w:t>
            </w:r>
          </w:p>
          <w:p w:rsidR="00FE496E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Выучить правило № 31, </w:t>
            </w:r>
            <w:proofErr w:type="spellStart"/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упр</w:t>
            </w:r>
            <w:proofErr w:type="spellEnd"/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260</w:t>
            </w:r>
          </w:p>
        </w:tc>
      </w:tr>
      <w:tr w:rsidR="00FE496E" w:rsidRPr="0059167B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59167B" w:rsidRDefault="00FE496E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FE496E" w:rsidRPr="0059167B" w:rsidRDefault="00FE496E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38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59167B" w:rsidRDefault="00FE496E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76BB2" w:rsidRPr="0059167B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76BB2" w:rsidRPr="0059167B" w:rsidRDefault="00B76BB2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76BB2" w:rsidRPr="0059167B" w:rsidRDefault="00B76BB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Музыка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A18CE" w:rsidRPr="0059167B" w:rsidRDefault="00AA18CE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Cs/>
                <w:sz w:val="24"/>
                <w:szCs w:val="24"/>
              </w:rPr>
              <w:t>Тема урока: Музыка Рождества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76BB2" w:rsidRPr="0059167B" w:rsidRDefault="00AA18CE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омашнее задание: Ознакомиться с презентацией и музыкальным материалом. Ответить на вопросы.</w:t>
            </w:r>
          </w:p>
        </w:tc>
      </w:tr>
    </w:tbl>
    <w:p w:rsidR="00630E9F" w:rsidRPr="0085148C" w:rsidRDefault="00630E9F" w:rsidP="0059167B">
      <w:pPr>
        <w:spacing w:after="0" w:line="240" w:lineRule="auto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CB0FA0" w:rsidRPr="0085148C" w:rsidRDefault="00CB0FA0" w:rsidP="00CB0FA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lastRenderedPageBreak/>
        <w:t>7А</w:t>
      </w:r>
    </w:p>
    <w:tbl>
      <w:tblPr>
        <w:tblStyle w:val="ab"/>
        <w:tblW w:w="13433" w:type="dxa"/>
        <w:tblLayout w:type="fixed"/>
        <w:tblLook w:val="04A0"/>
      </w:tblPr>
      <w:tblGrid>
        <w:gridCol w:w="704"/>
        <w:gridCol w:w="1701"/>
        <w:gridCol w:w="11028"/>
      </w:tblGrid>
      <w:tr w:rsidR="0036234C" w:rsidRPr="0059167B" w:rsidTr="0059167B">
        <w:trPr>
          <w:trHeight w:val="315"/>
        </w:trPr>
        <w:tc>
          <w:tcPr>
            <w:tcW w:w="704" w:type="dxa"/>
            <w:hideMark/>
          </w:tcPr>
          <w:p w:rsidR="0036234C" w:rsidRPr="0059167B" w:rsidRDefault="0036234C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</w:t>
            </w:r>
          </w:p>
        </w:tc>
        <w:tc>
          <w:tcPr>
            <w:tcW w:w="1701" w:type="dxa"/>
            <w:hideMark/>
          </w:tcPr>
          <w:p w:rsidR="0036234C" w:rsidRPr="0059167B" w:rsidRDefault="0036234C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редмет</w:t>
            </w:r>
          </w:p>
        </w:tc>
        <w:tc>
          <w:tcPr>
            <w:tcW w:w="11028" w:type="dxa"/>
            <w:hideMark/>
          </w:tcPr>
          <w:p w:rsidR="0036234C" w:rsidRPr="0059167B" w:rsidRDefault="0036234C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задание</w:t>
            </w:r>
          </w:p>
        </w:tc>
      </w:tr>
      <w:tr w:rsidR="00105084" w:rsidRPr="0059167B" w:rsidTr="0059167B">
        <w:trPr>
          <w:trHeight w:val="315"/>
        </w:trPr>
        <w:tc>
          <w:tcPr>
            <w:tcW w:w="704" w:type="dxa"/>
            <w:hideMark/>
          </w:tcPr>
          <w:p w:rsidR="00105084" w:rsidRPr="0059167B" w:rsidRDefault="00105084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vMerge w:val="restart"/>
          </w:tcPr>
          <w:p w:rsidR="00105084" w:rsidRPr="0059167B" w:rsidRDefault="00105084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  <w:p w:rsidR="00105084" w:rsidRPr="0059167B" w:rsidRDefault="00105084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28" w:type="dxa"/>
            <w:vMerge w:val="restart"/>
          </w:tcPr>
          <w:p w:rsidR="00DD0B27" w:rsidRPr="0059167B" w:rsidRDefault="00DD0B27" w:rsidP="0059167B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 урок</w:t>
            </w:r>
          </w:p>
          <w:p w:rsidR="00DD0B27" w:rsidRPr="0059167B" w:rsidRDefault="00DD0B2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: «Контрольный тест № 2 по теме: «Причастие»»</w:t>
            </w:r>
          </w:p>
          <w:p w:rsidR="00DD0B27" w:rsidRPr="0059167B" w:rsidRDefault="00DD0B2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ыполнить контрольный тест (Время на тест ограничено, попытка только одна!)</w:t>
            </w:r>
          </w:p>
          <w:p w:rsidR="00DD0B27" w:rsidRPr="0059167B" w:rsidRDefault="00BF44E5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15" w:tgtFrame="_blank" w:history="1">
              <w:r w:rsidR="00DD0B27"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  <w:shd w:val="clear" w:color="auto" w:fill="FFFFFF"/>
                </w:rPr>
                <w:t>https://onlinetestpad.com/hnmkqgemfcoey</w:t>
              </w:r>
            </w:hyperlink>
            <w:r w:rsidR="00DD0B27"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D0B27" w:rsidRPr="0059167B" w:rsidRDefault="00DD0B27" w:rsidP="0059167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Домашнее задание</w:t>
            </w:r>
          </w:p>
          <w:p w:rsidR="00DD0B27" w:rsidRPr="0059167B" w:rsidRDefault="00DD0B2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вторить словарные слова</w:t>
            </w:r>
          </w:p>
          <w:p w:rsidR="00DD0B27" w:rsidRPr="0059167B" w:rsidRDefault="00DD0B2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0B27" w:rsidRPr="0059167B" w:rsidRDefault="00DD0B27" w:rsidP="0059167B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 урок</w:t>
            </w:r>
          </w:p>
          <w:p w:rsidR="00DD0B27" w:rsidRPr="0059167B" w:rsidRDefault="00DD0B2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: «Деепричастие как часть речи»</w:t>
            </w:r>
          </w:p>
          <w:p w:rsidR="00DD0B27" w:rsidRPr="0059167B" w:rsidRDefault="00DD0B2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Просмотреть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, сделать основные записи теоретического материала </w:t>
            </w:r>
          </w:p>
          <w:p w:rsidR="00DD0B27" w:rsidRPr="0059167B" w:rsidRDefault="00BF44E5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16" w:history="1">
              <w:r w:rsidR="00DD0B27"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www.youtube.com/watch?v=pAlsmJz7pqI</w:t>
              </w:r>
            </w:hyperlink>
            <w:r w:rsidR="00DD0B27"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D0B27" w:rsidRPr="0059167B" w:rsidRDefault="00DD0B2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. 28 изучить теоретический материал, выполнить упражнение 181</w:t>
            </w:r>
          </w:p>
          <w:p w:rsidR="00DD0B27" w:rsidRPr="0059167B" w:rsidRDefault="00DD0B27" w:rsidP="0059167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Домашнее задание</w:t>
            </w:r>
          </w:p>
          <w:p w:rsidR="00DD0B27" w:rsidRPr="0059167B" w:rsidRDefault="00DD0B2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. 28 правило знать наизусть, выполнить задание 38 (по ссылке)</w:t>
            </w:r>
          </w:p>
          <w:p w:rsidR="00DD0B27" w:rsidRPr="0059167B" w:rsidRDefault="00BF44E5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17" w:history="1">
              <w:r w:rsidR="00DD0B27"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docs.google.com/document/d/1cTKCHKjRMoNDrEZ1u0mQczRsB2wOHvIOCHvWr3Q1SsY/edit?usp=sharing</w:t>
              </w:r>
            </w:hyperlink>
            <w:r w:rsidR="00DD0B27"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05084" w:rsidRPr="0059167B" w:rsidRDefault="00105084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5084" w:rsidRPr="0059167B" w:rsidTr="0059167B">
        <w:trPr>
          <w:trHeight w:val="315"/>
        </w:trPr>
        <w:tc>
          <w:tcPr>
            <w:tcW w:w="704" w:type="dxa"/>
            <w:hideMark/>
          </w:tcPr>
          <w:p w:rsidR="00105084" w:rsidRPr="0059167B" w:rsidRDefault="00105084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01" w:type="dxa"/>
            <w:vMerge/>
          </w:tcPr>
          <w:p w:rsidR="00105084" w:rsidRPr="0059167B" w:rsidRDefault="00105084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28" w:type="dxa"/>
            <w:vMerge/>
          </w:tcPr>
          <w:p w:rsidR="00105084" w:rsidRPr="0059167B" w:rsidRDefault="00105084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14437" w:rsidRPr="0059167B" w:rsidTr="0059167B">
        <w:trPr>
          <w:trHeight w:val="643"/>
        </w:trPr>
        <w:tc>
          <w:tcPr>
            <w:tcW w:w="704" w:type="dxa"/>
          </w:tcPr>
          <w:p w:rsidR="00A14437" w:rsidRPr="0059167B" w:rsidRDefault="00A14437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01" w:type="dxa"/>
          </w:tcPr>
          <w:p w:rsidR="00A14437" w:rsidRPr="0059167B" w:rsidRDefault="00A1443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1028" w:type="dxa"/>
          </w:tcPr>
          <w:p w:rsidR="002270A3" w:rsidRPr="0059167B" w:rsidRDefault="002270A3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: Линейная функция и ее график</w:t>
            </w:r>
          </w:p>
          <w:p w:rsidR="002270A3" w:rsidRPr="0059167B" w:rsidRDefault="002270A3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Классная работа </w:t>
            </w:r>
          </w:p>
          <w:p w:rsidR="002270A3" w:rsidRPr="0059167B" w:rsidRDefault="002270A3" w:rsidP="0059167B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просмотреть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hyperlink r:id="rId18" w:tgtFrame="_blank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  <w:shd w:val="clear" w:color="auto" w:fill="FFFFFF"/>
                </w:rPr>
                <w:t>https://youtu.be/o5bDkdttCFM</w:t>
              </w:r>
            </w:hyperlink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выписать из него примеры и формулу</w:t>
            </w:r>
          </w:p>
          <w:p w:rsidR="002270A3" w:rsidRPr="0059167B" w:rsidRDefault="002270A3" w:rsidP="0059167B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посмотреть презентацию </w:t>
            </w:r>
          </w:p>
          <w:p w:rsidR="002270A3" w:rsidRPr="0059167B" w:rsidRDefault="002270A3" w:rsidP="0059167B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ешить №317, 319(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,з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,и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2270A3" w:rsidRPr="0059167B" w:rsidRDefault="002270A3" w:rsidP="0059167B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.з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п.16  </w:t>
            </w:r>
            <w:hyperlink r:id="rId19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obrazovaka.ru/test/lineynaya-funkciya-i-ee-grafik-7.html</w:t>
              </w:r>
            </w:hyperlink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езультат теста отправить мне в ЛС</w:t>
            </w:r>
          </w:p>
          <w:p w:rsidR="00A14437" w:rsidRPr="0059167B" w:rsidRDefault="00A1443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14437" w:rsidRPr="0059167B" w:rsidTr="0059167B">
        <w:trPr>
          <w:trHeight w:val="287"/>
        </w:trPr>
        <w:tc>
          <w:tcPr>
            <w:tcW w:w="704" w:type="dxa"/>
            <w:vMerge w:val="restart"/>
          </w:tcPr>
          <w:p w:rsidR="00A14437" w:rsidRPr="0059167B" w:rsidRDefault="00A14437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01" w:type="dxa"/>
          </w:tcPr>
          <w:p w:rsidR="00A14437" w:rsidRPr="0059167B" w:rsidRDefault="00A1443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/Англ.  (Прокопьева М.М.)</w:t>
            </w:r>
          </w:p>
        </w:tc>
        <w:tc>
          <w:tcPr>
            <w:tcW w:w="11028" w:type="dxa"/>
          </w:tcPr>
          <w:p w:rsidR="002270A3" w:rsidRPr="0059167B" w:rsidRDefault="002270A3" w:rsidP="0059167B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ма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:</w:t>
            </w:r>
            <w:r w:rsid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нтрольная работа по теме «Благотворительность»</w:t>
            </w:r>
          </w:p>
          <w:p w:rsidR="00955713" w:rsidRPr="0059167B" w:rsidRDefault="002270A3" w:rsidP="0059167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   Задание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Пройти по ссылке и выполнить контрольную работу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hyperlink r:id="rId20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drive.google.com/file/d/1o_QEE60C1CpRpKnWRkAhG7Orjsvhh-pg/view?usp=sharing</w:t>
              </w:r>
            </w:hyperlink>
          </w:p>
        </w:tc>
      </w:tr>
      <w:tr w:rsidR="00A14437" w:rsidRPr="0059167B" w:rsidTr="0059167B">
        <w:trPr>
          <w:trHeight w:val="287"/>
        </w:trPr>
        <w:tc>
          <w:tcPr>
            <w:tcW w:w="704" w:type="dxa"/>
            <w:vMerge/>
          </w:tcPr>
          <w:p w:rsidR="00A14437" w:rsidRPr="0059167B" w:rsidRDefault="00A14437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A14437" w:rsidRPr="0059167B" w:rsidRDefault="00A1443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/Англ.  (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Моор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И.В.)</w:t>
            </w:r>
          </w:p>
        </w:tc>
        <w:tc>
          <w:tcPr>
            <w:tcW w:w="11028" w:type="dxa"/>
          </w:tcPr>
          <w:p w:rsidR="00864FED" w:rsidRPr="0059167B" w:rsidRDefault="002270A3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дготовка к контрольной работе по теме: «Проблемы окружающей среды».</w:t>
            </w:r>
          </w:p>
          <w:p w:rsidR="002270A3" w:rsidRPr="0059167B" w:rsidRDefault="002270A3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вторение грамматики по темам:</w:t>
            </w:r>
          </w:p>
          <w:p w:rsidR="002270A3" w:rsidRPr="0059167B" w:rsidRDefault="002270A3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1.Пассивный залог.</w:t>
            </w:r>
          </w:p>
          <w:p w:rsidR="002270A3" w:rsidRPr="0059167B" w:rsidRDefault="002270A3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полнение упражнений.</w:t>
            </w:r>
          </w:p>
          <w:p w:rsidR="002270A3" w:rsidRPr="0059167B" w:rsidRDefault="002270A3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2.Словообразование</w:t>
            </w:r>
          </w:p>
          <w:p w:rsidR="002270A3" w:rsidRPr="0059167B" w:rsidRDefault="002270A3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3.Употребление артиклей.</w:t>
            </w:r>
          </w:p>
          <w:p w:rsidR="002270A3" w:rsidRPr="0059167B" w:rsidRDefault="002270A3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омашнее задание: Повторить грамматику          (смотреть учебные виде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о(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сылки в ВК на предыдущих уроках); правила с. 69,73,78)</w:t>
            </w:r>
          </w:p>
        </w:tc>
      </w:tr>
      <w:tr w:rsidR="005E3717" w:rsidRPr="0059167B" w:rsidTr="0059167B">
        <w:trPr>
          <w:trHeight w:val="287"/>
        </w:trPr>
        <w:tc>
          <w:tcPr>
            <w:tcW w:w="704" w:type="dxa"/>
          </w:tcPr>
          <w:p w:rsidR="005E3717" w:rsidRPr="0059167B" w:rsidRDefault="005E3717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701" w:type="dxa"/>
            <w:vMerge w:val="restart"/>
          </w:tcPr>
          <w:p w:rsidR="005E3717" w:rsidRPr="0059167B" w:rsidRDefault="005E371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хнологи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="00F67166" w:rsidRPr="0059167B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gramEnd"/>
            <w:r w:rsidR="00F67166"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(девочки)</w:t>
            </w:r>
          </w:p>
        </w:tc>
        <w:tc>
          <w:tcPr>
            <w:tcW w:w="11028" w:type="dxa"/>
            <w:vMerge w:val="restart"/>
          </w:tcPr>
          <w:p w:rsidR="00F25FD8" w:rsidRPr="0059167B" w:rsidRDefault="00F25FD8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 урока: Ручная роспись тканей.</w:t>
            </w:r>
          </w:p>
          <w:p w:rsidR="00F25FD8" w:rsidRPr="0059167B" w:rsidRDefault="00F25FD8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Задание на урок</w:t>
            </w:r>
          </w:p>
          <w:p w:rsidR="00F25FD8" w:rsidRPr="0059167B" w:rsidRDefault="00F25FD8" w:rsidP="0059167B">
            <w:pPr>
              <w:pStyle w:val="a8"/>
              <w:numPr>
                <w:ilvl w:val="0"/>
                <w:numId w:val="38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ыполнить тест</w:t>
            </w:r>
          </w:p>
          <w:p w:rsidR="00F25FD8" w:rsidRPr="0059167B" w:rsidRDefault="00F25FD8" w:rsidP="0059167B">
            <w:pPr>
              <w:pStyle w:val="a8"/>
              <w:numPr>
                <w:ilvl w:val="0"/>
                <w:numId w:val="38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Ознакомиться с теоретической частью темы урока и письменно ответить на вопросы. Ответы на вопросы отправить учителю на оценку.</w:t>
            </w:r>
          </w:p>
          <w:p w:rsidR="00F25FD8" w:rsidRPr="0059167B" w:rsidRDefault="00F25FD8" w:rsidP="0059167B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омашнее задание:  подготовить  материалы для вышивки  счетными швами (крестом) мулине, иглы, канву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схему вышивки или готовую вышивку  с нанесенным рисунком на канву. </w:t>
            </w:r>
          </w:p>
          <w:p w:rsidR="005E3717" w:rsidRPr="0059167B" w:rsidRDefault="005E3717" w:rsidP="0059167B">
            <w:pPr>
              <w:tabs>
                <w:tab w:val="left" w:pos="2955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E3717" w:rsidRPr="0059167B" w:rsidTr="0059167B">
        <w:trPr>
          <w:trHeight w:val="287"/>
        </w:trPr>
        <w:tc>
          <w:tcPr>
            <w:tcW w:w="704" w:type="dxa"/>
          </w:tcPr>
          <w:p w:rsidR="005E3717" w:rsidRPr="0059167B" w:rsidRDefault="005E3717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01" w:type="dxa"/>
            <w:vMerge/>
          </w:tcPr>
          <w:p w:rsidR="005E3717" w:rsidRPr="0059167B" w:rsidRDefault="005E3717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28" w:type="dxa"/>
            <w:vMerge/>
          </w:tcPr>
          <w:p w:rsidR="005E3717" w:rsidRPr="0059167B" w:rsidRDefault="005E3717" w:rsidP="0059167B">
            <w:pPr>
              <w:tabs>
                <w:tab w:val="left" w:pos="2955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67166" w:rsidRPr="0059167B" w:rsidTr="0059167B">
        <w:tc>
          <w:tcPr>
            <w:tcW w:w="704" w:type="dxa"/>
          </w:tcPr>
          <w:p w:rsidR="00F67166" w:rsidRPr="0059167B" w:rsidRDefault="00F67166" w:rsidP="0059167B">
            <w:pPr>
              <w:spacing w:after="150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  <w:t>5</w:t>
            </w:r>
          </w:p>
        </w:tc>
        <w:tc>
          <w:tcPr>
            <w:tcW w:w="1701" w:type="dxa"/>
            <w:vMerge w:val="restart"/>
          </w:tcPr>
          <w:p w:rsidR="00F67166" w:rsidRPr="0059167B" w:rsidRDefault="00F67166" w:rsidP="0059167B">
            <w:pPr>
              <w:spacing w:after="150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  <w:t>Технология (мальчики)</w:t>
            </w:r>
          </w:p>
        </w:tc>
        <w:tc>
          <w:tcPr>
            <w:tcW w:w="11028" w:type="dxa"/>
            <w:vMerge w:val="restart"/>
          </w:tcPr>
          <w:p w:rsidR="00F67166" w:rsidRPr="0059167B" w:rsidRDefault="007648A6" w:rsidP="0059167B">
            <w:pPr>
              <w:pStyle w:val="a3"/>
              <w:shd w:val="clear" w:color="auto" w:fill="FFFFFF"/>
            </w:pPr>
            <w:r w:rsidRPr="0059167B">
              <w:t>Прочитать  §17,  письменно ответить на вопросы  в конце параграф</w:t>
            </w:r>
            <w:r w:rsidR="0059167B">
              <w:t>а</w:t>
            </w:r>
            <w:r w:rsidRPr="0059167B">
              <w:rPr>
                <w:color w:val="333333"/>
              </w:rPr>
              <w:t>     </w:t>
            </w:r>
            <w:hyperlink r:id="rId21" w:tgtFrame="_blank" w:history="1">
              <w:r w:rsidRPr="0059167B">
                <w:rPr>
                  <w:rStyle w:val="a6"/>
                  <w:color w:val="005BD1"/>
                </w:rPr>
                <w:t>https://tepka.ru/tehnologiya_7m/17.html</w:t>
              </w:r>
            </w:hyperlink>
          </w:p>
        </w:tc>
      </w:tr>
      <w:tr w:rsidR="00F67166" w:rsidRPr="0059167B" w:rsidTr="0059167B">
        <w:trPr>
          <w:trHeight w:val="321"/>
        </w:trPr>
        <w:tc>
          <w:tcPr>
            <w:tcW w:w="704" w:type="dxa"/>
          </w:tcPr>
          <w:p w:rsidR="00F67166" w:rsidRPr="0059167B" w:rsidRDefault="00F67166" w:rsidP="0059167B">
            <w:pPr>
              <w:spacing w:after="150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  <w:t>6</w:t>
            </w:r>
          </w:p>
        </w:tc>
        <w:tc>
          <w:tcPr>
            <w:tcW w:w="1701" w:type="dxa"/>
            <w:vMerge/>
          </w:tcPr>
          <w:p w:rsidR="00F67166" w:rsidRPr="0059167B" w:rsidRDefault="00F67166" w:rsidP="0059167B">
            <w:pPr>
              <w:spacing w:after="150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11028" w:type="dxa"/>
            <w:vMerge/>
          </w:tcPr>
          <w:p w:rsidR="00F67166" w:rsidRPr="0059167B" w:rsidRDefault="00F67166" w:rsidP="0059167B">
            <w:pPr>
              <w:spacing w:after="150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</w:p>
        </w:tc>
      </w:tr>
    </w:tbl>
    <w:p w:rsidR="008E26C0" w:rsidRPr="0085148C" w:rsidRDefault="008E26C0" w:rsidP="00E50E80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CB0FA0" w:rsidRPr="0085148C" w:rsidRDefault="00CB0FA0" w:rsidP="00CB0FA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7Б</w:t>
      </w:r>
    </w:p>
    <w:tbl>
      <w:tblPr>
        <w:tblW w:w="1334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701"/>
        <w:gridCol w:w="1701"/>
        <w:gridCol w:w="23"/>
        <w:gridCol w:w="10915"/>
      </w:tblGrid>
      <w:tr w:rsidR="0036234C" w:rsidRPr="0059167B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1093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е</w:t>
            </w:r>
          </w:p>
        </w:tc>
      </w:tr>
      <w:tr w:rsidR="00AA18CE" w:rsidRPr="0059167B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A18CE" w:rsidRPr="0059167B" w:rsidRDefault="00AA18CE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A18CE" w:rsidRPr="0059167B" w:rsidRDefault="00AA18CE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одной язык</w:t>
            </w:r>
          </w:p>
        </w:tc>
        <w:tc>
          <w:tcPr>
            <w:tcW w:w="1093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A18CE" w:rsidRPr="0059167B" w:rsidRDefault="007648A6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Задания будут отправлены в группу ВК.</w:t>
            </w:r>
          </w:p>
        </w:tc>
      </w:tr>
      <w:tr w:rsidR="00A14437" w:rsidRPr="0059167B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14437" w:rsidRPr="0059167B" w:rsidRDefault="00A1443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59167B" w:rsidRDefault="00A1443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093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: Линейная функция и ее график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Классная работа </w:t>
            </w:r>
          </w:p>
          <w:p w:rsidR="002270A3" w:rsidRPr="0059167B" w:rsidRDefault="002270A3" w:rsidP="0059167B">
            <w:pPr>
              <w:spacing w:after="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просмотреть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hyperlink r:id="rId22" w:tgtFrame="_blank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  <w:shd w:val="clear" w:color="auto" w:fill="FFFFFF"/>
                </w:rPr>
                <w:t>https://youtu.be/o5bDkdttCFM</w:t>
              </w:r>
            </w:hyperlink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выписать из него примеры и формулу</w:t>
            </w:r>
          </w:p>
          <w:p w:rsidR="002270A3" w:rsidRPr="0059167B" w:rsidRDefault="002270A3" w:rsidP="0059167B">
            <w:pPr>
              <w:spacing w:after="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посмотреть презентацию </w:t>
            </w:r>
          </w:p>
          <w:p w:rsidR="002270A3" w:rsidRPr="0059167B" w:rsidRDefault="002270A3" w:rsidP="0059167B">
            <w:pPr>
              <w:spacing w:after="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ешить №317, 319(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,з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,и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2270A3" w:rsidRPr="0059167B" w:rsidRDefault="002270A3" w:rsidP="0059167B">
            <w:pPr>
              <w:spacing w:after="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.з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п.16  </w:t>
            </w:r>
            <w:hyperlink r:id="rId23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obrazovaka.ru/test/lineynaya-funkciya-i-ee-grafik-7.html</w:t>
              </w:r>
            </w:hyperlink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езультат теста отправить мне в ЛС</w:t>
            </w:r>
          </w:p>
          <w:p w:rsidR="00A14437" w:rsidRPr="0059167B" w:rsidRDefault="00A1443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14437" w:rsidRPr="0059167B" w:rsidTr="0059167B">
        <w:trPr>
          <w:trHeight w:val="643"/>
        </w:trPr>
        <w:tc>
          <w:tcPr>
            <w:tcW w:w="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59167B" w:rsidRDefault="00A1443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59167B" w:rsidRDefault="00A1443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Англ./Англ.  (Прокопьева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.М.)</w:t>
            </w:r>
          </w:p>
        </w:tc>
        <w:tc>
          <w:tcPr>
            <w:tcW w:w="1093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270A3" w:rsidRPr="0059167B" w:rsidRDefault="002270A3" w:rsidP="0059167B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Тема</w:t>
            </w:r>
            <w:proofErr w:type="gram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</w:t>
            </w: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</w:t>
            </w:r>
            <w:proofErr w:type="gramEnd"/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нтрольная</w:t>
            </w:r>
            <w:proofErr w:type="spellEnd"/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работа по теме «Благотворительность»</w:t>
            </w:r>
          </w:p>
          <w:p w:rsidR="00A14437" w:rsidRPr="0059167B" w:rsidRDefault="002270A3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Задание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Пройти по ссылке и выполнить контрольную работу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hyperlink r:id="rId24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drive.google.com/file/d/1o_QEE60C1CpRpKnWRkAhG7Orjsvhh-pg/view?usp=sharing</w:t>
              </w:r>
            </w:hyperlink>
          </w:p>
        </w:tc>
      </w:tr>
      <w:tr w:rsidR="00A14437" w:rsidRPr="0059167B" w:rsidTr="0059167B">
        <w:trPr>
          <w:trHeight w:val="643"/>
        </w:trPr>
        <w:tc>
          <w:tcPr>
            <w:tcW w:w="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59167B" w:rsidRDefault="00A1443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59167B" w:rsidRDefault="00A1443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/Англ.  (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Моор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И.В.)</w:t>
            </w:r>
          </w:p>
        </w:tc>
        <w:tc>
          <w:tcPr>
            <w:tcW w:w="10938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дготовка к контрольной работе по теме: «Проблемы окружающей среды».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вторение грамматики по темам: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1.Пассивный залог.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ыполнение упражнений.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2.Словообразование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3.Употребление артиклей.</w:t>
            </w:r>
          </w:p>
          <w:p w:rsidR="00A14437" w:rsidRPr="0059167B" w:rsidRDefault="002270A3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омашнее задание: Повторить грамматику          (смотреть учебные виде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о(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сылки в ВК на предыдущих уроках); правила с. 69,73,78)</w:t>
            </w:r>
          </w:p>
        </w:tc>
      </w:tr>
      <w:tr w:rsidR="00DD0B27" w:rsidRPr="0059167B" w:rsidTr="0059167B">
        <w:trPr>
          <w:trHeight w:val="2054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D0B27" w:rsidRPr="0059167B" w:rsidRDefault="00DD0B2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24" w:type="dxa"/>
            <w:gridSpan w:val="2"/>
            <w:tcBorders>
              <w:top w:val="outset" w:sz="6" w:space="0" w:color="auto"/>
              <w:left w:val="outset" w:sz="6" w:space="0" w:color="auto"/>
            </w:tcBorders>
            <w:shd w:val="clear" w:color="auto" w:fill="auto"/>
          </w:tcPr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хнология (девочки)</w:t>
            </w:r>
          </w:p>
        </w:tc>
        <w:tc>
          <w:tcPr>
            <w:tcW w:w="10915" w:type="dxa"/>
            <w:tcBorders>
              <w:top w:val="outset" w:sz="6" w:space="0" w:color="auto"/>
              <w:left w:val="outset" w:sz="6" w:space="0" w:color="auto"/>
            </w:tcBorders>
            <w:shd w:val="clear" w:color="auto" w:fill="auto"/>
          </w:tcPr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 урока: Ручная роспись тканей.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Задание на урок</w:t>
            </w:r>
          </w:p>
          <w:p w:rsidR="00DD0B27" w:rsidRPr="0059167B" w:rsidRDefault="00DD0B27" w:rsidP="0059167B">
            <w:pPr>
              <w:pStyle w:val="a8"/>
              <w:numPr>
                <w:ilvl w:val="0"/>
                <w:numId w:val="38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ыполнить тест</w:t>
            </w:r>
          </w:p>
          <w:p w:rsidR="00DD0B27" w:rsidRPr="0059167B" w:rsidRDefault="00DD0B27" w:rsidP="0059167B">
            <w:pPr>
              <w:pStyle w:val="a8"/>
              <w:numPr>
                <w:ilvl w:val="0"/>
                <w:numId w:val="38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Ознакомиться с теоретической частью темы урока и письменно ответить на вопросы. Ответы на вопросы отправить учителю на оценку.</w:t>
            </w:r>
          </w:p>
          <w:p w:rsidR="00DD0B27" w:rsidRPr="0059167B" w:rsidRDefault="00DD0B27" w:rsidP="0059167B">
            <w:pPr>
              <w:spacing w:after="0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омашнее задание:  подготовить  материалы для вышивки  счетными швами (крестом) мулине, иглы, канву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схему вышивки или готовую вышивку  с нанесенным рисунком на канву.</w:t>
            </w:r>
          </w:p>
        </w:tc>
      </w:tr>
      <w:tr w:rsidR="00DD0B27" w:rsidRPr="0059167B" w:rsidTr="0059167B">
        <w:trPr>
          <w:trHeight w:val="50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D0B27" w:rsidRPr="0059167B" w:rsidRDefault="00DD0B2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24" w:type="dxa"/>
            <w:gridSpan w:val="2"/>
            <w:tcBorders>
              <w:left w:val="outset" w:sz="6" w:space="0" w:color="auto"/>
              <w:bottom w:val="outset" w:sz="6" w:space="0" w:color="auto"/>
            </w:tcBorders>
            <w:shd w:val="clear" w:color="auto" w:fill="auto"/>
          </w:tcPr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15" w:type="dxa"/>
            <w:tcBorders>
              <w:left w:val="outset" w:sz="6" w:space="0" w:color="auto"/>
              <w:bottom w:val="outset" w:sz="6" w:space="0" w:color="auto"/>
            </w:tcBorders>
            <w:shd w:val="clear" w:color="auto" w:fill="auto"/>
          </w:tcPr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67166" w:rsidRPr="0059167B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59167B" w:rsidRDefault="00F67166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59167B" w:rsidRDefault="00F67166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хнология (мальчики)</w:t>
            </w:r>
          </w:p>
        </w:tc>
        <w:tc>
          <w:tcPr>
            <w:tcW w:w="10938" w:type="dxa"/>
            <w:gridSpan w:val="2"/>
            <w:vMerge w:val="restart"/>
          </w:tcPr>
          <w:p w:rsidR="007648A6" w:rsidRPr="0059167B" w:rsidRDefault="007648A6" w:rsidP="0059167B">
            <w:pPr>
              <w:pStyle w:val="a3"/>
              <w:shd w:val="clear" w:color="auto" w:fill="FFFFFF"/>
              <w:spacing w:before="0" w:beforeAutospacing="0" w:after="0" w:afterAutospacing="0"/>
            </w:pPr>
            <w:r w:rsidRPr="0059167B">
              <w:t>Прочитать  §17,  письменно ответить на вопросы  в конце параграфа</w:t>
            </w:r>
          </w:p>
          <w:p w:rsidR="007648A6" w:rsidRPr="0059167B" w:rsidRDefault="007648A6" w:rsidP="0059167B">
            <w:pPr>
              <w:pStyle w:val="a3"/>
              <w:shd w:val="clear" w:color="auto" w:fill="FFFFFF"/>
              <w:spacing w:before="0" w:beforeAutospacing="0" w:after="0" w:afterAutospacing="0"/>
              <w:rPr>
                <w:color w:val="333333"/>
              </w:rPr>
            </w:pPr>
            <w:r w:rsidRPr="0059167B">
              <w:rPr>
                <w:color w:val="333333"/>
              </w:rPr>
              <w:t>            </w:t>
            </w:r>
            <w:hyperlink r:id="rId25" w:tgtFrame="_blank" w:history="1">
              <w:r w:rsidRPr="0059167B">
                <w:rPr>
                  <w:rStyle w:val="a6"/>
                  <w:color w:val="005BD1"/>
                </w:rPr>
                <w:t>https://tepka.ru/tehnologiya_7m/17.html</w:t>
              </w:r>
            </w:hyperlink>
          </w:p>
          <w:p w:rsidR="00F67166" w:rsidRPr="0059167B" w:rsidRDefault="00F67166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</w:p>
        </w:tc>
      </w:tr>
      <w:tr w:rsidR="00F67166" w:rsidRPr="0059167B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59167B" w:rsidRDefault="00F67166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59167B" w:rsidRDefault="00F67166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38" w:type="dxa"/>
            <w:gridSpan w:val="2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59167B" w:rsidRDefault="00F67166" w:rsidP="0059167B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105084" w:rsidRPr="0059167B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59167B" w:rsidRDefault="00105084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05084" w:rsidRPr="0059167B" w:rsidRDefault="00105084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  <w:p w:rsidR="00105084" w:rsidRPr="0059167B" w:rsidRDefault="00105084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38" w:type="dxa"/>
            <w:gridSpan w:val="2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 урок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: «Контрольный тест № 2 по теме: «Причастие»»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ыполнить контрольный тест (Время на тест ограничено, попытка только одна!)</w:t>
            </w:r>
          </w:p>
          <w:p w:rsidR="00DD0B27" w:rsidRPr="0059167B" w:rsidRDefault="00BF44E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6" w:tgtFrame="_blank" w:history="1">
              <w:r w:rsidR="00DD0B27"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  <w:shd w:val="clear" w:color="auto" w:fill="FFFFFF"/>
                </w:rPr>
                <w:t>https://onlinetestpad.com/hnmkqgemfcoey</w:t>
              </w:r>
            </w:hyperlink>
            <w:r w:rsidR="00DD0B27"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Домашнее задание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вторить словарные слова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 урок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: «Деепричастие как часть речи»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осмотреть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, сделать основные записи теоретического материала </w:t>
            </w:r>
          </w:p>
          <w:p w:rsidR="00DD0B27" w:rsidRPr="0059167B" w:rsidRDefault="00BF44E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7" w:history="1">
              <w:r w:rsidR="00DD0B27"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www.youtube.com/watch?v=pAlsmJz7pqI</w:t>
              </w:r>
            </w:hyperlink>
            <w:r w:rsidR="00DD0B27"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. 28 изучить теоретический материал, выполнить упражнение 181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Домашнее задание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. 28 правило знать наизусть, выполнить задание 38 (по ссылке)</w:t>
            </w:r>
          </w:p>
          <w:p w:rsidR="00DD0B27" w:rsidRPr="0059167B" w:rsidRDefault="00BF44E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8" w:history="1">
              <w:r w:rsidR="00DD0B27"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docs.google.com/document/d/1cTKCHKjRMoNDrEZ1u0mQczRsB2wOHvIOCHvWr3Q1SsY/edit?usp=sharing</w:t>
              </w:r>
            </w:hyperlink>
            <w:r w:rsidR="00DD0B27"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05084" w:rsidRPr="0059167B" w:rsidRDefault="00105084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05084" w:rsidRPr="0059167B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59167B" w:rsidRDefault="00105084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105084" w:rsidRPr="0059167B" w:rsidRDefault="00105084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38" w:type="dxa"/>
            <w:gridSpan w:val="2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59167B" w:rsidRDefault="00105084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30E9F" w:rsidRPr="0085148C" w:rsidRDefault="00630E9F" w:rsidP="0059167B">
      <w:pPr>
        <w:spacing w:after="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CB0FA0" w:rsidRPr="0085148C" w:rsidRDefault="00CB0FA0" w:rsidP="00CB0FA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7В</w:t>
      </w:r>
    </w:p>
    <w:tbl>
      <w:tblPr>
        <w:tblW w:w="1334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701"/>
        <w:gridCol w:w="1701"/>
        <w:gridCol w:w="10938"/>
      </w:tblGrid>
      <w:tr w:rsidR="0036234C" w:rsidRPr="0059167B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предмет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задание</w:t>
            </w:r>
          </w:p>
        </w:tc>
      </w:tr>
      <w:tr w:rsidR="005E3717" w:rsidRPr="0059167B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5E3717" w:rsidRPr="0059167B" w:rsidRDefault="005E371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5E3717" w:rsidRPr="0059167B" w:rsidRDefault="005E3717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Технология</w:t>
            </w:r>
            <w:r w:rsidR="00F67166" w:rsidRPr="0059167B">
              <w:rPr>
                <w:rFonts w:ascii="Times New Roman" w:hAnsi="Times New Roman" w:cs="Times New Roman"/>
              </w:rPr>
              <w:t xml:space="preserve"> (девочки)</w:t>
            </w:r>
          </w:p>
        </w:tc>
        <w:tc>
          <w:tcPr>
            <w:tcW w:w="1093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Тема урока: Ручная роспись тканей.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Задание на урок</w:t>
            </w:r>
          </w:p>
          <w:p w:rsidR="00DD0B27" w:rsidRPr="0059167B" w:rsidRDefault="00DD0B27" w:rsidP="0059167B">
            <w:pPr>
              <w:pStyle w:val="a8"/>
              <w:numPr>
                <w:ilvl w:val="0"/>
                <w:numId w:val="38"/>
              </w:num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Выполнить тест</w:t>
            </w:r>
          </w:p>
          <w:p w:rsidR="00DD0B27" w:rsidRPr="0059167B" w:rsidRDefault="00DD0B27" w:rsidP="0059167B">
            <w:pPr>
              <w:pStyle w:val="a8"/>
              <w:numPr>
                <w:ilvl w:val="0"/>
                <w:numId w:val="38"/>
              </w:num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Ознакомиться с теоретической частью темы урока и письменно ответить на вопросы. Ответы на вопросы отправить учителю на оценку.</w:t>
            </w:r>
          </w:p>
          <w:p w:rsidR="005E3717" w:rsidRPr="0059167B" w:rsidRDefault="00DD0B27" w:rsidP="0059167B">
            <w:pPr>
              <w:spacing w:after="0"/>
              <w:ind w:left="36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Домашнее задание:  подготовить  материалы для вышивки  счетными швами (крестом) мулине, иглы, канву</w:t>
            </w:r>
            <w:proofErr w:type="gramStart"/>
            <w:r w:rsidRPr="0059167B">
              <w:rPr>
                <w:rFonts w:ascii="Times New Roman" w:hAnsi="Times New Roman" w:cs="Times New Roman"/>
              </w:rPr>
              <w:t xml:space="preserve"> ,</w:t>
            </w:r>
            <w:proofErr w:type="gramEnd"/>
            <w:r w:rsidRPr="0059167B">
              <w:rPr>
                <w:rFonts w:ascii="Times New Roman" w:hAnsi="Times New Roman" w:cs="Times New Roman"/>
              </w:rPr>
              <w:t xml:space="preserve"> схему вышивки или готовую вышивку  с нанесенным рисунком на канву. </w:t>
            </w:r>
          </w:p>
        </w:tc>
      </w:tr>
      <w:tr w:rsidR="005E3717" w:rsidRPr="0059167B" w:rsidTr="0059167B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5E3717" w:rsidRPr="0059167B" w:rsidRDefault="005E371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5E3717" w:rsidRPr="0059167B" w:rsidRDefault="005E3717" w:rsidP="0059167B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38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E3717" w:rsidRPr="0059167B" w:rsidRDefault="005E3717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F67166" w:rsidRPr="0059167B" w:rsidTr="0059167B">
        <w:trPr>
          <w:trHeight w:val="22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59167B" w:rsidRDefault="00F67166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59167B" w:rsidRDefault="00F67166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Технология (мальчики)</w:t>
            </w:r>
          </w:p>
        </w:tc>
        <w:tc>
          <w:tcPr>
            <w:tcW w:w="1093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648A6" w:rsidRPr="0059167B" w:rsidRDefault="007648A6" w:rsidP="0059167B">
            <w:pPr>
              <w:pStyle w:val="a3"/>
              <w:shd w:val="clear" w:color="auto" w:fill="FFFFFF"/>
              <w:spacing w:before="0" w:beforeAutospacing="0" w:after="0" w:afterAutospacing="0"/>
              <w:rPr>
                <w:sz w:val="23"/>
                <w:szCs w:val="23"/>
              </w:rPr>
            </w:pPr>
            <w:r w:rsidRPr="0059167B">
              <w:t>Прочитать  §17,  письменно ответить на вопросы  в конце параграфа</w:t>
            </w:r>
          </w:p>
          <w:p w:rsidR="007648A6" w:rsidRPr="0059167B" w:rsidRDefault="007648A6" w:rsidP="0059167B">
            <w:pPr>
              <w:pStyle w:val="a3"/>
              <w:shd w:val="clear" w:color="auto" w:fill="FFFFFF"/>
              <w:spacing w:before="0" w:beforeAutospacing="0" w:after="0" w:afterAutospacing="0"/>
              <w:rPr>
                <w:color w:val="333333"/>
                <w:sz w:val="23"/>
                <w:szCs w:val="23"/>
              </w:rPr>
            </w:pPr>
            <w:r w:rsidRPr="0059167B">
              <w:rPr>
                <w:color w:val="333333"/>
              </w:rPr>
              <w:t>            </w:t>
            </w:r>
            <w:hyperlink r:id="rId29" w:tgtFrame="_blank" w:history="1">
              <w:r w:rsidRPr="0059167B">
                <w:rPr>
                  <w:rStyle w:val="a6"/>
                  <w:color w:val="005BD1"/>
                </w:rPr>
                <w:t>https://tepka.ru/tehnologiya_7m/17.html</w:t>
              </w:r>
            </w:hyperlink>
          </w:p>
          <w:p w:rsidR="00F67166" w:rsidRPr="0059167B" w:rsidRDefault="00F67166" w:rsidP="0059167B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</w:p>
        </w:tc>
      </w:tr>
      <w:tr w:rsidR="00F67166" w:rsidRPr="0059167B" w:rsidTr="0059167B">
        <w:trPr>
          <w:trHeight w:val="21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59167B" w:rsidRDefault="00F67166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59167B" w:rsidRDefault="00F67166" w:rsidP="0059167B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38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59167B" w:rsidRDefault="00F67166" w:rsidP="0059167B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</w:p>
        </w:tc>
      </w:tr>
      <w:tr w:rsidR="00105084" w:rsidRPr="0059167B" w:rsidTr="0059167B">
        <w:trPr>
          <w:trHeight w:val="643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59167B" w:rsidRDefault="00105084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05084" w:rsidRPr="0059167B" w:rsidRDefault="00105084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Русский</w:t>
            </w:r>
          </w:p>
          <w:p w:rsidR="00105084" w:rsidRPr="0059167B" w:rsidRDefault="00105084" w:rsidP="0059167B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38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59167B">
              <w:rPr>
                <w:rFonts w:ascii="Times New Roman" w:hAnsi="Times New Roman" w:cs="Times New Roman"/>
                <w:b/>
                <w:i/>
              </w:rPr>
              <w:t>1 урок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Тема: «Контрольный тест № 2 по теме: «Причастие»»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Выполнить контрольный тест (Время на тест ограничено, попытка только одна!)</w:t>
            </w:r>
          </w:p>
          <w:p w:rsidR="00DD0B27" w:rsidRPr="0059167B" w:rsidRDefault="00BF44E5" w:rsidP="0059167B">
            <w:pPr>
              <w:spacing w:after="0"/>
              <w:rPr>
                <w:rFonts w:ascii="Times New Roman" w:hAnsi="Times New Roman" w:cs="Times New Roman"/>
              </w:rPr>
            </w:pPr>
            <w:hyperlink r:id="rId30" w:tgtFrame="_blank" w:history="1">
              <w:r w:rsidR="00DD0B27" w:rsidRPr="0059167B">
                <w:rPr>
                  <w:rStyle w:val="a6"/>
                  <w:rFonts w:ascii="Times New Roman" w:hAnsi="Times New Roman" w:cs="Times New Roman"/>
                  <w:shd w:val="clear" w:color="auto" w:fill="FFFFFF"/>
                </w:rPr>
                <w:t>https://onlinetestpad.com/hnmkqgemfcoey</w:t>
              </w:r>
            </w:hyperlink>
            <w:r w:rsidR="00DD0B27" w:rsidRPr="0059167B">
              <w:rPr>
                <w:rFonts w:ascii="Times New Roman" w:hAnsi="Times New Roman" w:cs="Times New Roman"/>
              </w:rPr>
              <w:t xml:space="preserve"> 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59167B">
              <w:rPr>
                <w:rFonts w:ascii="Times New Roman" w:hAnsi="Times New Roman" w:cs="Times New Roman"/>
                <w:b/>
              </w:rPr>
              <w:t>Домашнее задание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Повторить словарные слова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</w:rPr>
            </w:pP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59167B">
              <w:rPr>
                <w:rFonts w:ascii="Times New Roman" w:hAnsi="Times New Roman" w:cs="Times New Roman"/>
                <w:b/>
                <w:i/>
              </w:rPr>
              <w:t>2 урок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Тема: «Деепричастие как часть речи»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 xml:space="preserve">Просмотреть </w:t>
            </w:r>
            <w:proofErr w:type="spellStart"/>
            <w:r w:rsidRPr="0059167B">
              <w:rPr>
                <w:rFonts w:ascii="Times New Roman" w:hAnsi="Times New Roman" w:cs="Times New Roman"/>
              </w:rPr>
              <w:t>видеоурок</w:t>
            </w:r>
            <w:proofErr w:type="spellEnd"/>
            <w:r w:rsidRPr="0059167B">
              <w:rPr>
                <w:rFonts w:ascii="Times New Roman" w:hAnsi="Times New Roman" w:cs="Times New Roman"/>
              </w:rPr>
              <w:t xml:space="preserve">, сделать основные записи теоретического материала </w:t>
            </w:r>
          </w:p>
          <w:p w:rsidR="00DD0B27" w:rsidRPr="0059167B" w:rsidRDefault="00BF44E5" w:rsidP="0059167B">
            <w:pPr>
              <w:spacing w:after="0"/>
              <w:rPr>
                <w:rFonts w:ascii="Times New Roman" w:hAnsi="Times New Roman" w:cs="Times New Roman"/>
              </w:rPr>
            </w:pPr>
            <w:hyperlink r:id="rId31" w:history="1">
              <w:r w:rsidR="00DD0B27" w:rsidRPr="0059167B">
                <w:rPr>
                  <w:rStyle w:val="a6"/>
                  <w:rFonts w:ascii="Times New Roman" w:hAnsi="Times New Roman" w:cs="Times New Roman"/>
                </w:rPr>
                <w:t>https://www.youtube.com/watch?v=pAlsmJz7pqI</w:t>
              </w:r>
            </w:hyperlink>
            <w:r w:rsidR="00DD0B27" w:rsidRPr="0059167B">
              <w:rPr>
                <w:rFonts w:ascii="Times New Roman" w:hAnsi="Times New Roman" w:cs="Times New Roman"/>
              </w:rPr>
              <w:t xml:space="preserve"> 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П. 28 изучить теоретический материал, выполнить упражнение 181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59167B">
              <w:rPr>
                <w:rFonts w:ascii="Times New Roman" w:hAnsi="Times New Roman" w:cs="Times New Roman"/>
                <w:b/>
              </w:rPr>
              <w:t>Домашнее задание</w:t>
            </w:r>
          </w:p>
          <w:p w:rsidR="00DD0B27" w:rsidRPr="0059167B" w:rsidRDefault="00DD0B27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П. 28 правило знать наизусть, выполнить задание 38 (по ссылке)</w:t>
            </w:r>
          </w:p>
          <w:p w:rsidR="00DD0B27" w:rsidRPr="0059167B" w:rsidRDefault="00BF44E5" w:rsidP="0059167B">
            <w:pPr>
              <w:spacing w:after="0"/>
              <w:rPr>
                <w:rFonts w:ascii="Times New Roman" w:hAnsi="Times New Roman" w:cs="Times New Roman"/>
              </w:rPr>
            </w:pPr>
            <w:hyperlink r:id="rId32" w:history="1">
              <w:r w:rsidR="00DD0B27" w:rsidRPr="0059167B">
                <w:rPr>
                  <w:rStyle w:val="a6"/>
                  <w:rFonts w:ascii="Times New Roman" w:hAnsi="Times New Roman" w:cs="Times New Roman"/>
                </w:rPr>
                <w:t>https://docs.google.com/document/d/1cTKCHKjRMoNDrEZ1u0mQczRsB2wOHvIOCHvWr3Q1SsY/edit?usp=sharing</w:t>
              </w:r>
            </w:hyperlink>
            <w:r w:rsidR="00DD0B27" w:rsidRPr="0059167B">
              <w:rPr>
                <w:rFonts w:ascii="Times New Roman" w:hAnsi="Times New Roman" w:cs="Times New Roman"/>
              </w:rPr>
              <w:t xml:space="preserve"> </w:t>
            </w:r>
          </w:p>
          <w:p w:rsidR="00105084" w:rsidRPr="0059167B" w:rsidRDefault="00105084" w:rsidP="0059167B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105084" w:rsidRPr="0059167B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59167B" w:rsidRDefault="00105084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105084" w:rsidRPr="0059167B" w:rsidRDefault="00105084" w:rsidP="0059167B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0938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59167B" w:rsidRDefault="00105084" w:rsidP="0059167B">
            <w:pPr>
              <w:spacing w:after="0"/>
              <w:ind w:firstLine="284"/>
              <w:rPr>
                <w:rFonts w:ascii="Times New Roman" w:hAnsi="Times New Roman" w:cs="Times New Roman"/>
              </w:rPr>
            </w:pPr>
          </w:p>
        </w:tc>
      </w:tr>
      <w:tr w:rsidR="00A14437" w:rsidRPr="0059167B" w:rsidTr="0059167B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59167B" w:rsidRDefault="00A1443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5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59167B" w:rsidRDefault="00A14437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Алгебра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Тема: Линейная функция и ее график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 xml:space="preserve">Классная работа </w:t>
            </w:r>
          </w:p>
          <w:p w:rsidR="002270A3" w:rsidRPr="0059167B" w:rsidRDefault="002270A3" w:rsidP="0059167B">
            <w:pPr>
              <w:spacing w:after="0"/>
              <w:ind w:left="36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 xml:space="preserve">просмотреть </w:t>
            </w:r>
            <w:proofErr w:type="spellStart"/>
            <w:r w:rsidRPr="0059167B">
              <w:rPr>
                <w:rFonts w:ascii="Times New Roman" w:hAnsi="Times New Roman" w:cs="Times New Roman"/>
              </w:rPr>
              <w:t>видеоурок</w:t>
            </w:r>
            <w:proofErr w:type="spellEnd"/>
            <w:r w:rsidRPr="0059167B">
              <w:rPr>
                <w:rFonts w:ascii="Times New Roman" w:hAnsi="Times New Roman" w:cs="Times New Roman"/>
              </w:rPr>
              <w:t xml:space="preserve"> </w:t>
            </w:r>
            <w:hyperlink r:id="rId33" w:tgtFrame="_blank" w:history="1">
              <w:r w:rsidRPr="0059167B">
                <w:rPr>
                  <w:rStyle w:val="a6"/>
                  <w:rFonts w:ascii="Times New Roman" w:hAnsi="Times New Roman" w:cs="Times New Roman"/>
                  <w:shd w:val="clear" w:color="auto" w:fill="FFFFFF"/>
                </w:rPr>
                <w:t>https://youtu.be/o5bDkdttCFM</w:t>
              </w:r>
            </w:hyperlink>
            <w:r w:rsidRPr="0059167B">
              <w:rPr>
                <w:rFonts w:ascii="Times New Roman" w:hAnsi="Times New Roman" w:cs="Times New Roman"/>
              </w:rPr>
              <w:t xml:space="preserve"> выписать из него примеры и формулу</w:t>
            </w:r>
          </w:p>
          <w:p w:rsidR="002270A3" w:rsidRPr="0059167B" w:rsidRDefault="002270A3" w:rsidP="0059167B">
            <w:pPr>
              <w:spacing w:after="0"/>
              <w:ind w:left="36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 xml:space="preserve">посмотреть презентацию </w:t>
            </w:r>
          </w:p>
          <w:p w:rsidR="002270A3" w:rsidRPr="0059167B" w:rsidRDefault="002270A3" w:rsidP="0059167B">
            <w:pPr>
              <w:spacing w:after="0"/>
              <w:ind w:left="36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Решить №317, 319(</w:t>
            </w:r>
            <w:proofErr w:type="spellStart"/>
            <w:r w:rsidRPr="0059167B">
              <w:rPr>
                <w:rFonts w:ascii="Times New Roman" w:hAnsi="Times New Roman" w:cs="Times New Roman"/>
              </w:rPr>
              <w:t>ж</w:t>
            </w:r>
            <w:proofErr w:type="gramStart"/>
            <w:r w:rsidRPr="0059167B">
              <w:rPr>
                <w:rFonts w:ascii="Times New Roman" w:hAnsi="Times New Roman" w:cs="Times New Roman"/>
              </w:rPr>
              <w:t>,з</w:t>
            </w:r>
            <w:proofErr w:type="gramEnd"/>
            <w:r w:rsidRPr="0059167B">
              <w:rPr>
                <w:rFonts w:ascii="Times New Roman" w:hAnsi="Times New Roman" w:cs="Times New Roman"/>
              </w:rPr>
              <w:t>,и</w:t>
            </w:r>
            <w:proofErr w:type="spellEnd"/>
            <w:r w:rsidRPr="0059167B">
              <w:rPr>
                <w:rFonts w:ascii="Times New Roman" w:hAnsi="Times New Roman" w:cs="Times New Roman"/>
              </w:rPr>
              <w:t>)</w:t>
            </w:r>
          </w:p>
          <w:p w:rsidR="002270A3" w:rsidRPr="0059167B" w:rsidRDefault="002270A3" w:rsidP="0059167B">
            <w:pPr>
              <w:spacing w:after="0"/>
              <w:ind w:left="360"/>
              <w:rPr>
                <w:rFonts w:ascii="Times New Roman" w:hAnsi="Times New Roman" w:cs="Times New Roman"/>
              </w:rPr>
            </w:pPr>
            <w:proofErr w:type="spellStart"/>
            <w:r w:rsidRPr="0059167B">
              <w:rPr>
                <w:rFonts w:ascii="Times New Roman" w:hAnsi="Times New Roman" w:cs="Times New Roman"/>
              </w:rPr>
              <w:t>Д.з</w:t>
            </w:r>
            <w:proofErr w:type="spellEnd"/>
            <w:r w:rsidRPr="0059167B">
              <w:rPr>
                <w:rFonts w:ascii="Times New Roman" w:hAnsi="Times New Roman" w:cs="Times New Roman"/>
              </w:rPr>
              <w:t xml:space="preserve">. п.16  </w:t>
            </w:r>
            <w:hyperlink r:id="rId34" w:history="1">
              <w:r w:rsidRPr="0059167B">
                <w:rPr>
                  <w:rStyle w:val="a6"/>
                  <w:rFonts w:ascii="Times New Roman" w:hAnsi="Times New Roman" w:cs="Times New Roman"/>
                </w:rPr>
                <w:t>https://obrazovaka.ru/test/lineynaya-funkciya-i-ee-grafik-7.html</w:t>
              </w:r>
            </w:hyperlink>
            <w:r w:rsidRPr="0059167B">
              <w:rPr>
                <w:rFonts w:ascii="Times New Roman" w:hAnsi="Times New Roman" w:cs="Times New Roman"/>
                <w:b/>
                <w:i/>
              </w:rPr>
              <w:t xml:space="preserve"> </w:t>
            </w:r>
            <w:r w:rsidRPr="0059167B">
              <w:rPr>
                <w:rFonts w:ascii="Times New Roman" w:hAnsi="Times New Roman" w:cs="Times New Roman"/>
              </w:rPr>
              <w:t>результат теста отправить мне в ЛС</w:t>
            </w:r>
          </w:p>
          <w:p w:rsidR="00A14437" w:rsidRPr="0059167B" w:rsidRDefault="00A14437" w:rsidP="0059167B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14437" w:rsidRPr="0059167B" w:rsidTr="0059167B">
        <w:trPr>
          <w:trHeight w:val="287"/>
        </w:trPr>
        <w:tc>
          <w:tcPr>
            <w:tcW w:w="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59167B" w:rsidRDefault="00A1443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lang w:eastAsia="ru-RU"/>
              </w:rPr>
              <w:t>6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59167B" w:rsidRDefault="00A14437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Англ./Англ.  (Прокопьева М.М.)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270A3" w:rsidRPr="0059167B" w:rsidRDefault="002270A3" w:rsidP="0059167B">
            <w:pPr>
              <w:spacing w:after="0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proofErr w:type="spellStart"/>
            <w:r w:rsidRPr="0059167B">
              <w:rPr>
                <w:rFonts w:ascii="Times New Roman" w:eastAsia="Times New Roman" w:hAnsi="Times New Roman" w:cs="Times New Roman"/>
                <w:b/>
                <w:lang w:eastAsia="ru-RU"/>
              </w:rPr>
              <w:t>Тема</w:t>
            </w:r>
            <w:proofErr w:type="gramStart"/>
            <w:r w:rsidRPr="0059167B">
              <w:rPr>
                <w:rFonts w:ascii="Times New Roman" w:eastAsia="Times New Roman" w:hAnsi="Times New Roman" w:cs="Times New Roman"/>
                <w:lang w:eastAsia="ru-RU"/>
              </w:rPr>
              <w:t>:</w:t>
            </w:r>
            <w:r w:rsidRPr="0059167B">
              <w:rPr>
                <w:rFonts w:ascii="Times New Roman" w:eastAsia="Times New Roman" w:hAnsi="Times New Roman" w:cs="Times New Roman"/>
                <w:b/>
                <w:lang w:eastAsia="ru-RU"/>
              </w:rPr>
              <w:t>К</w:t>
            </w:r>
            <w:proofErr w:type="gramEnd"/>
            <w:r w:rsidRPr="0059167B">
              <w:rPr>
                <w:rFonts w:ascii="Times New Roman" w:eastAsia="Times New Roman" w:hAnsi="Times New Roman" w:cs="Times New Roman"/>
                <w:b/>
                <w:lang w:eastAsia="ru-RU"/>
              </w:rPr>
              <w:t>онтрольная</w:t>
            </w:r>
            <w:proofErr w:type="spellEnd"/>
            <w:r w:rsidRPr="0059167B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работа по теме «Благотворительность»</w:t>
            </w:r>
          </w:p>
          <w:p w:rsidR="00A14437" w:rsidRPr="0059167B" w:rsidRDefault="002270A3" w:rsidP="0059167B">
            <w:pPr>
              <w:spacing w:after="0"/>
              <w:rPr>
                <w:rFonts w:ascii="Times New Roman" w:hAnsi="Times New Roman" w:cs="Times New Roman"/>
                <w:b/>
              </w:rPr>
            </w:pPr>
            <w:r w:rsidRPr="0059167B">
              <w:rPr>
                <w:rFonts w:ascii="Times New Roman" w:eastAsia="Times New Roman" w:hAnsi="Times New Roman" w:cs="Times New Roman"/>
                <w:lang w:eastAsia="ru-RU"/>
              </w:rPr>
              <w:t xml:space="preserve">                Задание:</w:t>
            </w:r>
            <w:r w:rsidRPr="0059167B">
              <w:rPr>
                <w:rFonts w:ascii="Times New Roman" w:hAnsi="Times New Roman" w:cs="Times New Roman"/>
              </w:rPr>
              <w:t xml:space="preserve">  Пройти по ссылке и выполнить контрольную работу</w:t>
            </w:r>
            <w:proofErr w:type="gramStart"/>
            <w:r w:rsidRPr="0059167B">
              <w:rPr>
                <w:rFonts w:ascii="Times New Roman" w:hAnsi="Times New Roman" w:cs="Times New Roman"/>
              </w:rPr>
              <w:t xml:space="preserve"> :</w:t>
            </w:r>
            <w:proofErr w:type="gramEnd"/>
            <w:r w:rsidRPr="0059167B">
              <w:rPr>
                <w:rFonts w:ascii="Times New Roman" w:hAnsi="Times New Roman" w:cs="Times New Roman"/>
              </w:rPr>
              <w:t xml:space="preserve"> </w:t>
            </w:r>
            <w:hyperlink r:id="rId35" w:history="1">
              <w:r w:rsidRPr="0059167B">
                <w:rPr>
                  <w:rStyle w:val="a6"/>
                  <w:rFonts w:ascii="Times New Roman" w:hAnsi="Times New Roman" w:cs="Times New Roman"/>
                </w:rPr>
                <w:t>https://drive.google.com/file/d/1o_QEE60C1CpRpKnWRkAhG7Orjsvhh-pg/view?usp=sharing</w:t>
              </w:r>
            </w:hyperlink>
          </w:p>
        </w:tc>
      </w:tr>
      <w:tr w:rsidR="00A14437" w:rsidRPr="0059167B" w:rsidTr="0059167B">
        <w:trPr>
          <w:trHeight w:val="287"/>
        </w:trPr>
        <w:tc>
          <w:tcPr>
            <w:tcW w:w="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59167B" w:rsidRDefault="00A1443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59167B" w:rsidRDefault="00A14437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Англ./Англ.  (</w:t>
            </w:r>
            <w:proofErr w:type="spellStart"/>
            <w:r w:rsidRPr="0059167B">
              <w:rPr>
                <w:rFonts w:ascii="Times New Roman" w:hAnsi="Times New Roman" w:cs="Times New Roman"/>
              </w:rPr>
              <w:t>Моор</w:t>
            </w:r>
            <w:proofErr w:type="spellEnd"/>
            <w:r w:rsidRPr="0059167B">
              <w:rPr>
                <w:rFonts w:ascii="Times New Roman" w:hAnsi="Times New Roman" w:cs="Times New Roman"/>
              </w:rPr>
              <w:t xml:space="preserve"> И.В.)</w:t>
            </w:r>
          </w:p>
        </w:tc>
        <w:tc>
          <w:tcPr>
            <w:tcW w:w="109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Подготовка к контрольной работе по теме: «Проблемы окружающей среды».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Повторение грамматики по темам: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1.Пассивный залог.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Выполнение упражнений.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2.Словообразование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</w:rPr>
            </w:pPr>
            <w:r w:rsidRPr="0059167B">
              <w:rPr>
                <w:rFonts w:ascii="Times New Roman" w:hAnsi="Times New Roman" w:cs="Times New Roman"/>
              </w:rPr>
              <w:t>3.Употребление артиклей.</w:t>
            </w:r>
          </w:p>
          <w:p w:rsidR="00A14437" w:rsidRPr="0059167B" w:rsidRDefault="002270A3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59167B">
              <w:rPr>
                <w:rFonts w:ascii="Times New Roman" w:hAnsi="Times New Roman" w:cs="Times New Roman"/>
              </w:rPr>
              <w:t>Домашнее задание: Повторить грамматику          (смотреть учебные виде</w:t>
            </w:r>
            <w:proofErr w:type="gramStart"/>
            <w:r w:rsidRPr="0059167B">
              <w:rPr>
                <w:rFonts w:ascii="Times New Roman" w:hAnsi="Times New Roman" w:cs="Times New Roman"/>
              </w:rPr>
              <w:t>о(</w:t>
            </w:r>
            <w:proofErr w:type="gramEnd"/>
            <w:r w:rsidRPr="0059167B">
              <w:rPr>
                <w:rFonts w:ascii="Times New Roman" w:hAnsi="Times New Roman" w:cs="Times New Roman"/>
              </w:rPr>
              <w:t>ссылки в ВК на предыдущих уроках); правила с. 69,73,78)</w:t>
            </w:r>
          </w:p>
        </w:tc>
      </w:tr>
    </w:tbl>
    <w:p w:rsidR="00630E9F" w:rsidRPr="0085148C" w:rsidRDefault="00630E9F" w:rsidP="0059167B">
      <w:pPr>
        <w:spacing w:after="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8А</w:t>
      </w:r>
    </w:p>
    <w:tbl>
      <w:tblPr>
        <w:tblW w:w="13317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59"/>
        <w:gridCol w:w="1559"/>
        <w:gridCol w:w="11199"/>
      </w:tblGrid>
      <w:tr w:rsidR="0036234C" w:rsidRPr="0059167B" w:rsidTr="007C2D8A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111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е</w:t>
            </w:r>
          </w:p>
        </w:tc>
      </w:tr>
      <w:tr w:rsidR="00113C78" w:rsidRPr="0059167B" w:rsidTr="007C2D8A">
        <w:trPr>
          <w:trHeight w:val="979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113C78" w:rsidRPr="0059167B" w:rsidRDefault="00113C78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  <w:p w:rsidR="00113C78" w:rsidRPr="0059167B" w:rsidRDefault="00113C78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59167B" w:rsidRDefault="00113C7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 Яз. (Березина Ю.А.)</w:t>
            </w:r>
          </w:p>
        </w:tc>
        <w:tc>
          <w:tcPr>
            <w:tcW w:w="1119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D22AE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Задания будут отправлены в группу ВК.</w:t>
            </w:r>
          </w:p>
        </w:tc>
      </w:tr>
      <w:tr w:rsidR="00113C78" w:rsidRPr="0059167B" w:rsidTr="007C2D8A">
        <w:trPr>
          <w:trHeight w:val="1121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13C78" w:rsidRPr="0059167B" w:rsidRDefault="00113C78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</w:t>
            </w:r>
          </w:p>
          <w:p w:rsidR="00113C78" w:rsidRPr="0059167B" w:rsidRDefault="00113C78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59167B" w:rsidRDefault="00113C7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 Яз. (Прокопьева М.М.)</w:t>
            </w:r>
          </w:p>
        </w:tc>
        <w:tc>
          <w:tcPr>
            <w:tcW w:w="1119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270A3" w:rsidRPr="0059167B" w:rsidRDefault="002270A3" w:rsidP="0059167B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м</w:t>
            </w:r>
            <w:proofErr w:type="gramStart"/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a</w:t>
            </w:r>
            <w:proofErr w:type="gramEnd"/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: Are you adventurous traveler?</w:t>
            </w:r>
          </w:p>
          <w:p w:rsidR="002270A3" w:rsidRPr="0059167B" w:rsidRDefault="002270A3" w:rsidP="0059167B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 xml:space="preserve"> 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дание: Пройти по ссылке, просмотреть </w:t>
            </w:r>
            <w:proofErr w:type="spell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идеоурок</w:t>
            </w:r>
            <w:proofErr w:type="spell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одальные глаголы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an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ould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e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ble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o</w:t>
            </w:r>
          </w:p>
          <w:p w:rsidR="002270A3" w:rsidRPr="0059167B" w:rsidRDefault="00BF44E5" w:rsidP="0059167B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hyperlink r:id="rId36" w:history="1">
              <w:r w:rsidR="002270A3" w:rsidRPr="0059167B">
                <w:rPr>
                  <w:rStyle w:val="a6"/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https://drive.google.com/file/d/1QZ8HzAIwDLmzYfZom6zXxk5Uo_4CD6KD/view?usp=sharing</w:t>
              </w:r>
            </w:hyperlink>
            <w:r w:rsidR="002270A3"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2270A3" w:rsidRPr="0059167B" w:rsidRDefault="002270A3" w:rsidP="0059167B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полнить </w:t>
            </w:r>
            <w:proofErr w:type="spellStart"/>
            <w:proofErr w:type="gram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</w:t>
            </w:r>
            <w:proofErr w:type="spellEnd"/>
            <w:proofErr w:type="gram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1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hyperlink r:id="rId37" w:history="1">
              <w:r w:rsidRPr="0059167B">
                <w:rPr>
                  <w:rStyle w:val="a6"/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https://drive.google.com/file/d/1mL8uuuhXuFJZAOWBMnjeY561fEb8vq_N/view?usp=sharing</w:t>
              </w:r>
            </w:hyperlink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113C78" w:rsidRPr="0059167B" w:rsidRDefault="002270A3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машнее задание: Выполнить упр.2 в карточке</w:t>
            </w:r>
          </w:p>
        </w:tc>
      </w:tr>
      <w:tr w:rsidR="002D623B" w:rsidRPr="0059167B" w:rsidTr="007C2D8A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59167B" w:rsidRDefault="002D623B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59167B" w:rsidRDefault="002D62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Биолог.</w:t>
            </w:r>
          </w:p>
          <w:p w:rsidR="002D623B" w:rsidRPr="0059167B" w:rsidRDefault="002D62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9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648A6" w:rsidRPr="0059167B" w:rsidRDefault="007648A6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Осанка. Предупреждение плоскостопия</w:t>
            </w: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Лабораторная работа № 4 «Определение нарушения осанки и плоскостопия"</w:t>
            </w:r>
          </w:p>
          <w:p w:rsidR="007648A6" w:rsidRPr="0059167B" w:rsidRDefault="007648A6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Изучить материал видеофрагмента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https://www.youtube.com/watch?v=MairoNvcqsg и школьного учебника</w:t>
            </w:r>
          </w:p>
          <w:p w:rsidR="007648A6" w:rsidRPr="0059167B" w:rsidRDefault="007648A6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2.Выполнить задания:</w:t>
            </w:r>
          </w:p>
          <w:p w:rsidR="007648A6" w:rsidRPr="0059167B" w:rsidRDefault="007648A6" w:rsidP="0059167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Лабораторная работа №4</w:t>
            </w:r>
          </w:p>
          <w:p w:rsidR="007648A6" w:rsidRPr="0059167B" w:rsidRDefault="007648A6" w:rsidP="0059167B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ема:</w:t>
            </w:r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«</w:t>
            </w: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пределение нарушения осанки и плоскостопия»</w:t>
            </w:r>
          </w:p>
          <w:p w:rsidR="007648A6" w:rsidRPr="0059167B" w:rsidRDefault="007648A6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Цель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ровести тесты на определение осанки и наличия плоскостопия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.</w:t>
            </w:r>
            <w:proofErr w:type="gramEnd"/>
          </w:p>
          <w:p w:rsidR="007648A6" w:rsidRPr="0059167B" w:rsidRDefault="007648A6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борудование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Сантиметровая лента, таз с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дкрашеной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чернилами водой, лист бумаги, карандаш, линейка.</w:t>
            </w:r>
          </w:p>
          <w:p w:rsidR="007648A6" w:rsidRPr="0059167B" w:rsidRDefault="007648A6" w:rsidP="0059167B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Ход работы: </w:t>
            </w:r>
          </w:p>
          <w:p w:rsidR="007648A6" w:rsidRPr="0059167B" w:rsidRDefault="007648A6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ля выявления сутулости сантиметровой лентой измерьте расстояние между самыми отдалёнными точками левого и правого плеча, отступая на 3-5 см от плечевого сустава, со стороны груди и со стороны спины. Первый результат разделите на второй. Если получается число, близкое к единице или больше, то нарушений нет. Если число меньше единицы, то есть нарушение осанки.</w:t>
            </w:r>
          </w:p>
          <w:p w:rsidR="007648A6" w:rsidRPr="0059167B" w:rsidRDefault="007648A6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станьте спиной к стене так, чтобы пятки, голени, таз, лопатки касались стены. Попробуйте между стеной и поясницей просунуть кулак. Если он проходит - нарушение осанки есть. Если проходит только ладонь, то осанка нормальная.</w:t>
            </w:r>
          </w:p>
          <w:p w:rsidR="007648A6" w:rsidRPr="0059167B" w:rsidRDefault="007648A6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Для выявления плоскостопия необходимо намочить по очереди обе стопы в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дкрашеной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воде и встать на  лист белой бумаги. Обвести контуры мокрого следа карандашом по бумаге. Провести прямую линию от центра среднего пальца до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ценра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ятки. Если в узкой части след заходит за линию - есть плоскостопие.</w:t>
            </w:r>
          </w:p>
          <w:p w:rsidR="007648A6" w:rsidRPr="0059167B" w:rsidRDefault="007648A6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Заполните таблицу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2232"/>
              <w:gridCol w:w="2824"/>
              <w:gridCol w:w="2404"/>
              <w:gridCol w:w="2395"/>
            </w:tblGrid>
            <w:tr w:rsidR="007648A6" w:rsidRPr="0059167B" w:rsidTr="004D1D5E">
              <w:tc>
                <w:tcPr>
                  <w:tcW w:w="2232" w:type="dxa"/>
                </w:tcPr>
                <w:p w:rsidR="007648A6" w:rsidRPr="0059167B" w:rsidRDefault="007648A6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Эксперимент</w:t>
                  </w:r>
                </w:p>
              </w:tc>
              <w:tc>
                <w:tcPr>
                  <w:tcW w:w="2824" w:type="dxa"/>
                </w:tcPr>
                <w:p w:rsidR="007648A6" w:rsidRPr="0059167B" w:rsidRDefault="007648A6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Что делали</w:t>
                  </w:r>
                </w:p>
              </w:tc>
              <w:tc>
                <w:tcPr>
                  <w:tcW w:w="2404" w:type="dxa"/>
                </w:tcPr>
                <w:p w:rsidR="007648A6" w:rsidRPr="0059167B" w:rsidRDefault="007648A6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Результаты</w:t>
                  </w:r>
                </w:p>
              </w:tc>
              <w:tc>
                <w:tcPr>
                  <w:tcW w:w="2395" w:type="dxa"/>
                </w:tcPr>
                <w:p w:rsidR="007648A6" w:rsidRPr="0059167B" w:rsidRDefault="007648A6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Вывод</w:t>
                  </w:r>
                </w:p>
              </w:tc>
            </w:tr>
            <w:tr w:rsidR="007648A6" w:rsidRPr="0059167B" w:rsidTr="004D1D5E">
              <w:tc>
                <w:tcPr>
                  <w:tcW w:w="2232" w:type="dxa"/>
                </w:tcPr>
                <w:p w:rsidR="007648A6" w:rsidRPr="0059167B" w:rsidRDefault="007648A6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Определение осанки</w:t>
                  </w:r>
                </w:p>
              </w:tc>
              <w:tc>
                <w:tcPr>
                  <w:tcW w:w="2824" w:type="dxa"/>
                </w:tcPr>
                <w:p w:rsidR="007648A6" w:rsidRPr="0059167B" w:rsidRDefault="007648A6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404" w:type="dxa"/>
                </w:tcPr>
                <w:p w:rsidR="007648A6" w:rsidRPr="0059167B" w:rsidRDefault="007648A6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395" w:type="dxa"/>
                </w:tcPr>
                <w:p w:rsidR="007648A6" w:rsidRPr="0059167B" w:rsidRDefault="007648A6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7648A6" w:rsidRPr="0059167B" w:rsidTr="004D1D5E">
              <w:tc>
                <w:tcPr>
                  <w:tcW w:w="2232" w:type="dxa"/>
                </w:tcPr>
                <w:p w:rsidR="007648A6" w:rsidRPr="0059167B" w:rsidRDefault="007648A6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lastRenderedPageBreak/>
                    <w:t>Обнаружение плоскостопия</w:t>
                  </w:r>
                </w:p>
              </w:tc>
              <w:tc>
                <w:tcPr>
                  <w:tcW w:w="2824" w:type="dxa"/>
                </w:tcPr>
                <w:p w:rsidR="007648A6" w:rsidRPr="0059167B" w:rsidRDefault="007648A6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404" w:type="dxa"/>
                </w:tcPr>
                <w:p w:rsidR="007648A6" w:rsidRPr="0059167B" w:rsidRDefault="007648A6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395" w:type="dxa"/>
                </w:tcPr>
                <w:p w:rsidR="007648A6" w:rsidRPr="0059167B" w:rsidRDefault="007648A6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7648A6" w:rsidRPr="0059167B" w:rsidRDefault="007648A6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5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делайте общий вывод по работе.</w:t>
            </w:r>
          </w:p>
          <w:p w:rsidR="007648A6" w:rsidRPr="0059167B" w:rsidRDefault="007648A6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Домашнее задание:</w:t>
            </w:r>
          </w:p>
          <w:p w:rsidR="007648A6" w:rsidRPr="0059167B" w:rsidRDefault="007648A6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Заполнить таблицу:</w:t>
            </w:r>
          </w:p>
          <w:tbl>
            <w:tblPr>
              <w:tblStyle w:val="ab"/>
              <w:tblW w:w="0" w:type="auto"/>
              <w:tblLayout w:type="fixed"/>
              <w:tblLook w:val="04A0"/>
            </w:tblPr>
            <w:tblGrid>
              <w:gridCol w:w="2832"/>
              <w:gridCol w:w="2832"/>
              <w:gridCol w:w="2832"/>
              <w:gridCol w:w="1997"/>
            </w:tblGrid>
            <w:tr w:rsidR="007648A6" w:rsidRPr="0059167B" w:rsidTr="007648A6">
              <w:tc>
                <w:tcPr>
                  <w:tcW w:w="2832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ид нарушений</w:t>
                  </w:r>
                </w:p>
              </w:tc>
              <w:tc>
                <w:tcPr>
                  <w:tcW w:w="2832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чины возникновения</w:t>
                  </w:r>
                </w:p>
              </w:tc>
              <w:tc>
                <w:tcPr>
                  <w:tcW w:w="2832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лияние на организм</w:t>
                  </w:r>
                </w:p>
              </w:tc>
              <w:tc>
                <w:tcPr>
                  <w:tcW w:w="199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офилактика</w:t>
                  </w:r>
                </w:p>
              </w:tc>
            </w:tr>
            <w:tr w:rsidR="007648A6" w:rsidRPr="0059167B" w:rsidTr="007648A6">
              <w:tc>
                <w:tcPr>
                  <w:tcW w:w="2832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рушение осанки</w:t>
                  </w:r>
                </w:p>
              </w:tc>
              <w:tc>
                <w:tcPr>
                  <w:tcW w:w="2832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32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99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7648A6" w:rsidRPr="0059167B" w:rsidTr="007648A6">
              <w:tc>
                <w:tcPr>
                  <w:tcW w:w="2832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лоскостопие</w:t>
                  </w:r>
                </w:p>
              </w:tc>
              <w:tc>
                <w:tcPr>
                  <w:tcW w:w="2832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32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997" w:type="dxa"/>
                </w:tcPr>
                <w:p w:rsidR="007648A6" w:rsidRPr="0059167B" w:rsidRDefault="007648A6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7648A6" w:rsidRPr="0059167B" w:rsidRDefault="007648A6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344A0" w:rsidRPr="0059167B" w:rsidRDefault="00B344A0" w:rsidP="0059167B">
            <w:pPr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D623B" w:rsidRPr="0059167B" w:rsidTr="007C2D8A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59167B" w:rsidRDefault="002D623B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59167B" w:rsidRDefault="002D62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9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59167B" w:rsidRDefault="002D623B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B0121" w:rsidRPr="0059167B" w:rsidTr="007C2D8A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B0121" w:rsidRPr="0059167B" w:rsidRDefault="008B0121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8B0121" w:rsidRPr="0059167B" w:rsidRDefault="008B0121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119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25FD8" w:rsidRPr="0059167B" w:rsidRDefault="00F25FD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Тема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Квадратный корень из степени</w:t>
            </w:r>
          </w:p>
          <w:p w:rsidR="00F25FD8" w:rsidRPr="0059167B" w:rsidRDefault="00F25FD8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ния на уроке: </w:t>
            </w:r>
          </w:p>
          <w:p w:rsidR="00F25FD8" w:rsidRPr="0059167B" w:rsidRDefault="00F25FD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Посмотреть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</w:p>
          <w:p w:rsidR="00F25FD8" w:rsidRPr="0059167B" w:rsidRDefault="00BF44E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hyperlink r:id="rId38" w:history="1">
              <w:r w:rsidR="00F25FD8"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yandex.ru/video/preview/?text=квадратный%20корень%20из%20степени%208%20класс%20видеоурок&amp;path=wizard&amp;parent-reqid=1607230047630493-255463972437212033700163-production-app-host-vla-web-yp-233&amp;wiz_type=vital&amp;filmId=8504511083617262530</w:t>
              </w:r>
            </w:hyperlink>
            <w:r w:rsidR="00F25FD8"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25FD8" w:rsidRPr="0059167B" w:rsidRDefault="00F25FD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омера: №394, №400 (работа с учителем)</w:t>
            </w:r>
          </w:p>
          <w:p w:rsidR="00F25FD8" w:rsidRPr="0059167B" w:rsidRDefault="00F25FD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Домашнее задание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.17, №402, №405</w:t>
            </w:r>
          </w:p>
          <w:p w:rsidR="008B0121" w:rsidRPr="0059167B" w:rsidRDefault="008B0121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8B0121" w:rsidRPr="0059167B" w:rsidTr="007C2D8A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B0121" w:rsidRPr="0059167B" w:rsidRDefault="008B0121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8B0121" w:rsidRPr="0059167B" w:rsidRDefault="008B0121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9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B0121" w:rsidRPr="0059167B" w:rsidRDefault="008B0121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955713" w:rsidRPr="0085148C" w:rsidRDefault="00955713" w:rsidP="0059167B">
      <w:pPr>
        <w:spacing w:after="0" w:line="240" w:lineRule="auto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8Б</w:t>
      </w:r>
    </w:p>
    <w:tbl>
      <w:tblPr>
        <w:tblW w:w="1334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59"/>
        <w:gridCol w:w="1559"/>
        <w:gridCol w:w="11222"/>
      </w:tblGrid>
      <w:tr w:rsidR="0036234C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е</w:t>
            </w:r>
          </w:p>
        </w:tc>
      </w:tr>
      <w:tr w:rsidR="004A335D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4A335D" w:rsidRPr="0059167B" w:rsidRDefault="004A335D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4A335D" w:rsidRPr="0059167B" w:rsidRDefault="004A335D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D4412" w:rsidRPr="0059167B" w:rsidRDefault="003D4412" w:rsidP="0059167B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: Свойства арифметического квадратного корня </w:t>
            </w:r>
            <w:proofErr w:type="gramStart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 </w:t>
            </w:r>
            <w:proofErr w:type="gramEnd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2 урока)</w:t>
            </w:r>
          </w:p>
          <w:p w:rsidR="003D4412" w:rsidRPr="0059167B" w:rsidRDefault="003D4412" w:rsidP="0059167B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стречаемся на платформе 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Zoom</w:t>
            </w:r>
          </w:p>
          <w:p w:rsidR="003D4412" w:rsidRPr="0059167B" w:rsidRDefault="003D4412" w:rsidP="0059167B">
            <w:pPr>
              <w:spacing w:after="0"/>
              <w:ind w:left="1980" w:hanging="198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крепление изученного материала: </w:t>
            </w:r>
          </w:p>
          <w:p w:rsidR="003D4412" w:rsidRPr="0059167B" w:rsidRDefault="003D4412" w:rsidP="0059167B">
            <w:pPr>
              <w:spacing w:after="0"/>
              <w:ind w:left="1980" w:hanging="198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1. Вычислите:</w:t>
            </w:r>
          </w:p>
          <w:p w:rsidR="003D4412" w:rsidRPr="0059167B" w:rsidRDefault="003D4412" w:rsidP="0059167B">
            <w:pPr>
              <w:spacing w:after="0"/>
              <w:ind w:left="1980" w:hanging="198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    а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eastAsia="ru-RU"/>
              </w:rPr>
              <w:drawing>
                <wp:inline distT="0" distB="0" distL="0" distR="0">
                  <wp:extent cx="803275" cy="270510"/>
                  <wp:effectExtent l="0" t="0" r="0" b="0"/>
                  <wp:docPr id="8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3275" cy="270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           б) 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eastAsia="ru-RU"/>
              </w:rPr>
              <w:drawing>
                <wp:inline distT="0" distB="0" distL="0" distR="0">
                  <wp:extent cx="787400" cy="270510"/>
                  <wp:effectExtent l="0" t="0" r="0" b="0"/>
                  <wp:docPr id="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270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             в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eastAsia="ru-RU"/>
              </w:rPr>
              <w:drawing>
                <wp:inline distT="0" distB="0" distL="0" distR="0">
                  <wp:extent cx="866775" cy="270510"/>
                  <wp:effectExtent l="0" t="0" r="9525" b="0"/>
                  <wp:docPr id="1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70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        </w:t>
            </w:r>
          </w:p>
          <w:p w:rsidR="003D4412" w:rsidRPr="0059167B" w:rsidRDefault="003D4412" w:rsidP="0059167B">
            <w:pPr>
              <w:spacing w:after="0"/>
              <w:ind w:left="1980" w:hanging="198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3D4412" w:rsidRPr="0059167B" w:rsidRDefault="003D4412" w:rsidP="0059167B">
            <w:pPr>
              <w:spacing w:after="0"/>
              <w:ind w:left="1980" w:hanging="198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г) 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eastAsia="ru-RU"/>
              </w:rPr>
              <w:drawing>
                <wp:inline distT="0" distB="0" distL="0" distR="0">
                  <wp:extent cx="731520" cy="532765"/>
                  <wp:effectExtent l="0" t="0" r="0" b="0"/>
                  <wp:docPr id="12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1520" cy="532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           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eastAsia="ru-RU"/>
              </w:rPr>
              <w:drawing>
                <wp:inline distT="0" distB="0" distL="0" distR="0">
                  <wp:extent cx="986155" cy="516890"/>
                  <wp:effectExtent l="0" t="0" r="0" b="0"/>
                  <wp:docPr id="1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6155" cy="516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          е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  <w:lang w:eastAsia="ru-RU"/>
              </w:rPr>
              <w:drawing>
                <wp:inline distT="0" distB="0" distL="0" distR="0">
                  <wp:extent cx="643890" cy="381635"/>
                  <wp:effectExtent l="0" t="0" r="3810" b="0"/>
                  <wp:docPr id="1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3890" cy="381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</w:p>
          <w:p w:rsidR="003D4412" w:rsidRPr="0059167B" w:rsidRDefault="003D4412" w:rsidP="0059167B">
            <w:pPr>
              <w:spacing w:after="0"/>
              <w:ind w:left="1980" w:hanging="198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  <w:p w:rsidR="003D4412" w:rsidRPr="0059167B" w:rsidRDefault="003D4412" w:rsidP="0059167B">
            <w:pPr>
              <w:spacing w:after="0"/>
              <w:ind w:left="1980" w:hanging="198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ж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906145" cy="461010"/>
                  <wp:effectExtent l="0" t="0" r="0" b="0"/>
                  <wp:docPr id="2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6145" cy="461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2. Извлеките корень:       </w:t>
            </w:r>
          </w:p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    а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eastAsia="ru-RU"/>
              </w:rPr>
              <w:drawing>
                <wp:inline distT="0" distB="0" distL="0" distR="0">
                  <wp:extent cx="548640" cy="532765"/>
                  <wp:effectExtent l="0" t="0" r="0" b="0"/>
                  <wp:docPr id="24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" cy="532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                 б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eastAsia="ru-RU"/>
              </w:rPr>
              <w:drawing>
                <wp:inline distT="0" distB="0" distL="0" distR="0">
                  <wp:extent cx="612140" cy="294005"/>
                  <wp:effectExtent l="0" t="0" r="0" b="0"/>
                  <wp:docPr id="25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294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в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eastAsia="ru-RU"/>
              </w:rPr>
              <w:drawing>
                <wp:inline distT="0" distB="0" distL="0" distR="0">
                  <wp:extent cx="819150" cy="294005"/>
                  <wp:effectExtent l="0" t="0" r="0" b="0"/>
                  <wp:docPr id="26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94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3. Найдите значение корня:  а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  <w:lang w:eastAsia="ru-RU"/>
              </w:rPr>
              <w:drawing>
                <wp:inline distT="0" distB="0" distL="0" distR="0">
                  <wp:extent cx="580390" cy="381635"/>
                  <wp:effectExtent l="0" t="0" r="0" b="0"/>
                  <wp:docPr id="27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390" cy="381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     б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  <w:lang w:eastAsia="ru-RU"/>
              </w:rPr>
              <w:drawing>
                <wp:inline distT="0" distB="0" distL="0" distR="0">
                  <wp:extent cx="580390" cy="381635"/>
                  <wp:effectExtent l="0" t="0" r="0" b="0"/>
                  <wp:docPr id="28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390" cy="381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  </w:t>
            </w:r>
          </w:p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Самостоятельное решение:</w:t>
            </w:r>
          </w:p>
          <w:p w:rsidR="003D4412" w:rsidRPr="0059167B" w:rsidRDefault="003D4412" w:rsidP="0059167B">
            <w:pPr>
              <w:spacing w:after="0"/>
              <w:ind w:left="1980" w:hanging="198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1. Вычислите:</w:t>
            </w:r>
          </w:p>
          <w:p w:rsidR="003D4412" w:rsidRPr="0059167B" w:rsidRDefault="003D4412" w:rsidP="0059167B">
            <w:pPr>
              <w:spacing w:after="0"/>
              <w:ind w:left="1980" w:hanging="198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    а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eastAsia="ru-RU"/>
              </w:rPr>
              <w:drawing>
                <wp:inline distT="0" distB="0" distL="0" distR="0">
                  <wp:extent cx="747395" cy="27051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7395" cy="270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              б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eastAsia="ru-RU"/>
              </w:rPr>
              <w:drawing>
                <wp:inline distT="0" distB="0" distL="0" distR="0">
                  <wp:extent cx="954405" cy="27051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4405" cy="270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        в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eastAsia="ru-RU"/>
              </w:rPr>
              <w:drawing>
                <wp:inline distT="0" distB="0" distL="0" distR="0">
                  <wp:extent cx="1002030" cy="51689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2030" cy="516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            </w:t>
            </w:r>
          </w:p>
          <w:p w:rsidR="003D4412" w:rsidRPr="0059167B" w:rsidRDefault="003D4412" w:rsidP="0059167B">
            <w:pPr>
              <w:spacing w:after="0"/>
              <w:ind w:left="1980" w:hanging="198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   г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  <w:lang w:eastAsia="ru-RU"/>
              </w:rPr>
              <w:drawing>
                <wp:inline distT="0" distB="0" distL="0" distR="0">
                  <wp:extent cx="819150" cy="381635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381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2. Извлеките  корень:   </w:t>
            </w:r>
          </w:p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    а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eastAsia="ru-RU"/>
              </w:rPr>
              <w:drawing>
                <wp:inline distT="0" distB="0" distL="0" distR="0">
                  <wp:extent cx="476885" cy="532765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885" cy="5327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                   б)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eastAsia="ru-RU"/>
              </w:rPr>
              <w:drawing>
                <wp:inline distT="0" distB="0" distL="0" distR="0">
                  <wp:extent cx="612140" cy="294005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294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                </w:t>
            </w:r>
          </w:p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3. Найдите значение корня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:   </w: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instrText xml:space="preserve"> SKIPIF 1 &lt; 0      </w:instrText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59167B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  <w:lang w:eastAsia="ru-RU"/>
              </w:rPr>
              <w:drawing>
                <wp:inline distT="0" distB="0" distL="0" distR="0">
                  <wp:extent cx="580390" cy="38163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390" cy="3816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F44E5" w:rsidRPr="0059167B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            </w:t>
            </w:r>
            <w:proofErr w:type="gramEnd"/>
          </w:p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Домашнее задание: №464(</w:t>
            </w:r>
            <w:proofErr w:type="spellStart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proofErr w:type="gramStart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,б</w:t>
            </w:r>
            <w:proofErr w:type="spellEnd"/>
            <w:proofErr w:type="gramEnd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), №463(</w:t>
            </w:r>
            <w:proofErr w:type="spellStart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а,б,в</w:t>
            </w:r>
            <w:proofErr w:type="spellEnd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  <w:p w:rsidR="004A335D" w:rsidRPr="0059167B" w:rsidRDefault="004A335D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A335D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4A335D" w:rsidRPr="0059167B" w:rsidRDefault="004A335D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4A335D" w:rsidRPr="0059167B" w:rsidRDefault="004A335D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A335D" w:rsidRPr="0059167B" w:rsidRDefault="004A335D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4A335D" w:rsidRPr="0059167B" w:rsidTr="0059167B">
        <w:trPr>
          <w:trHeight w:val="718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A335D" w:rsidRPr="0059167B" w:rsidRDefault="004A335D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</w:t>
            </w:r>
          </w:p>
          <w:p w:rsidR="004A335D" w:rsidRPr="0059167B" w:rsidRDefault="004A335D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4A335D" w:rsidRPr="0059167B" w:rsidRDefault="004A335D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 Яз. (Березина Ю.А.)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A335D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Задания будут отправлены в группу ВК.</w:t>
            </w:r>
          </w:p>
        </w:tc>
      </w:tr>
      <w:tr w:rsidR="00E17DB7" w:rsidRPr="0059167B" w:rsidTr="0059167B">
        <w:trPr>
          <w:trHeight w:val="979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17DB7" w:rsidRPr="0059167B" w:rsidRDefault="00E17DB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  <w:p w:rsidR="00E17DB7" w:rsidRPr="0059167B" w:rsidRDefault="00E17DB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17DB7" w:rsidRPr="0059167B" w:rsidRDefault="00E17DB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 Яз. (Прокопьева М.М.)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270A3" w:rsidRPr="0059167B" w:rsidRDefault="002270A3" w:rsidP="0059167B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м</w:t>
            </w:r>
            <w:proofErr w:type="gramStart"/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a</w:t>
            </w:r>
            <w:proofErr w:type="gramEnd"/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: Are you adventurous traveler?</w:t>
            </w:r>
          </w:p>
          <w:p w:rsidR="002270A3" w:rsidRPr="0059167B" w:rsidRDefault="002270A3" w:rsidP="0059167B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 xml:space="preserve"> 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дание: Пройти по ссылке, просмотреть </w:t>
            </w:r>
            <w:proofErr w:type="spell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идеоурок</w:t>
            </w:r>
            <w:proofErr w:type="spell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одальные глаголы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an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ould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e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ble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o</w:t>
            </w:r>
          </w:p>
          <w:p w:rsidR="002270A3" w:rsidRPr="0059167B" w:rsidRDefault="00BF44E5" w:rsidP="0059167B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hyperlink r:id="rId58" w:history="1">
              <w:r w:rsidR="002270A3" w:rsidRPr="0059167B">
                <w:rPr>
                  <w:rStyle w:val="a6"/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https://drive.google.com/file/d/1QZ8HzAIwDLmzYfZom6zXxk5Uo_4CD6KD/view?usp=sharing</w:t>
              </w:r>
            </w:hyperlink>
            <w:r w:rsidR="002270A3"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2270A3" w:rsidRPr="0059167B" w:rsidRDefault="002270A3" w:rsidP="0059167B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полнить </w:t>
            </w:r>
            <w:proofErr w:type="spellStart"/>
            <w:proofErr w:type="gram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</w:t>
            </w:r>
            <w:proofErr w:type="spellEnd"/>
            <w:proofErr w:type="gram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1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hyperlink r:id="rId59" w:history="1">
              <w:r w:rsidRPr="0059167B">
                <w:rPr>
                  <w:rStyle w:val="a6"/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https://drive.google.com/file/d/1mL8uuuhXuFJZAOWBMnjeY561fEb8vq_N/view?usp=sharing</w:t>
              </w:r>
            </w:hyperlink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E17DB7" w:rsidRPr="0059167B" w:rsidRDefault="002270A3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машнее задание: Выполнить упр.2 в карточке</w:t>
            </w:r>
          </w:p>
        </w:tc>
      </w:tr>
      <w:tr w:rsidR="002D623B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59167B" w:rsidRDefault="002D623B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59167B" w:rsidRDefault="002D62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Биолог.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Осанка. Предупреждение плоскостопия</w:t>
            </w: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Лабораторная работа № 4 «Определение нарушения осанки и плоскостопия"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Изучить материал видеофрагмента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https://www.youtube.com/watch?v=MairoNvcqsg и школьного учебника</w:t>
            </w:r>
          </w:p>
          <w:p w:rsidR="008149F5" w:rsidRPr="0059167B" w:rsidRDefault="008149F5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2.Выполнить задания:</w:t>
            </w:r>
          </w:p>
          <w:p w:rsidR="008149F5" w:rsidRPr="0059167B" w:rsidRDefault="008149F5" w:rsidP="0059167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Лабораторная работа №4</w:t>
            </w:r>
          </w:p>
          <w:p w:rsidR="008149F5" w:rsidRPr="0059167B" w:rsidRDefault="008149F5" w:rsidP="0059167B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ема:</w:t>
            </w:r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«</w:t>
            </w: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пределение нарушения осанки и плоскостопия»</w:t>
            </w:r>
          </w:p>
          <w:p w:rsidR="008149F5" w:rsidRPr="0059167B" w:rsidRDefault="008149F5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Цель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ровести тесты на определение осанки и наличия плоскостопия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.</w:t>
            </w:r>
            <w:proofErr w:type="gramEnd"/>
          </w:p>
          <w:p w:rsidR="008149F5" w:rsidRPr="0059167B" w:rsidRDefault="008149F5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борудование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Сантиметровая лента, таз с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дкрашеной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чернилами водой, лист бумаги, карандаш, линейка.</w:t>
            </w:r>
          </w:p>
          <w:p w:rsidR="008149F5" w:rsidRPr="0059167B" w:rsidRDefault="008149F5" w:rsidP="0059167B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Ход работы: 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ля выявления сутулости сантиметровой лентой измерьте расстояние между самыми отдалёнными точками левого и правого плеча, отступая на 3-5 см от плечевого сустава, со стороны груди и со стороны спины. Первый результат разделите на второй. Если получается число, близкое к единице или больше, то нарушений нет. Если число меньше единицы, то есть нарушение осанки.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станьте спиной к стене так, чтобы пятки, голени, таз, лопатки касались стены. Попробуйте между стеной и поясницей просунуть кулак. Если он проходит - нарушение осанки есть. Если проходит только ладонь, то осанка нормальная.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Для выявления плоскостопия необходимо намочить по очереди обе стопы в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дкрашеной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воде и встать на  лист белой бумаги. Обвести контуры мокрого следа карандашом по бумаге. Провести прямую линию от центра среднего пальца до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ценра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ятки. Если в узкой части след заходит за линию - есть плоскостопие.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Заполните таблицу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2232"/>
              <w:gridCol w:w="2824"/>
              <w:gridCol w:w="2404"/>
              <w:gridCol w:w="1332"/>
            </w:tblGrid>
            <w:tr w:rsidR="008149F5" w:rsidRPr="0059167B" w:rsidTr="007648A6">
              <w:tc>
                <w:tcPr>
                  <w:tcW w:w="2232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Эксперимент</w:t>
                  </w:r>
                </w:p>
              </w:tc>
              <w:tc>
                <w:tcPr>
                  <w:tcW w:w="2824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Что делали</w:t>
                  </w:r>
                </w:p>
              </w:tc>
              <w:tc>
                <w:tcPr>
                  <w:tcW w:w="2404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Результаты</w:t>
                  </w:r>
                </w:p>
              </w:tc>
              <w:tc>
                <w:tcPr>
                  <w:tcW w:w="1332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Вывод</w:t>
                  </w:r>
                </w:p>
              </w:tc>
            </w:tr>
            <w:tr w:rsidR="008149F5" w:rsidRPr="0059167B" w:rsidTr="007648A6">
              <w:tc>
                <w:tcPr>
                  <w:tcW w:w="2232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lastRenderedPageBreak/>
                    <w:t>Определение осанки</w:t>
                  </w:r>
                </w:p>
              </w:tc>
              <w:tc>
                <w:tcPr>
                  <w:tcW w:w="2824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404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32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59167B" w:rsidTr="007648A6">
              <w:tc>
                <w:tcPr>
                  <w:tcW w:w="2232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Обнаружение плоскостопия</w:t>
                  </w:r>
                </w:p>
              </w:tc>
              <w:tc>
                <w:tcPr>
                  <w:tcW w:w="2824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404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32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5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делайте общий вывод по работе.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Домашнее задание: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Заполнить таблицу:</w:t>
            </w:r>
          </w:p>
          <w:tbl>
            <w:tblPr>
              <w:tblStyle w:val="ab"/>
              <w:tblW w:w="8364" w:type="dxa"/>
              <w:tblLayout w:type="fixed"/>
              <w:tblLook w:val="04A0"/>
            </w:tblPr>
            <w:tblGrid>
              <w:gridCol w:w="1988"/>
              <w:gridCol w:w="1985"/>
              <w:gridCol w:w="1559"/>
              <w:gridCol w:w="2832"/>
            </w:tblGrid>
            <w:tr w:rsidR="008149F5" w:rsidRPr="0059167B" w:rsidTr="007648A6">
              <w:tc>
                <w:tcPr>
                  <w:tcW w:w="1988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ид нарушений</w:t>
                  </w:r>
                </w:p>
              </w:tc>
              <w:tc>
                <w:tcPr>
                  <w:tcW w:w="1985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чины возникновения</w:t>
                  </w:r>
                </w:p>
              </w:tc>
              <w:tc>
                <w:tcPr>
                  <w:tcW w:w="1559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лияние на организм</w:t>
                  </w:r>
                </w:p>
              </w:tc>
              <w:tc>
                <w:tcPr>
                  <w:tcW w:w="2832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офилактика</w:t>
                  </w:r>
                </w:p>
              </w:tc>
            </w:tr>
            <w:tr w:rsidR="008149F5" w:rsidRPr="0059167B" w:rsidTr="007648A6">
              <w:tc>
                <w:tcPr>
                  <w:tcW w:w="1988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рушение осанки</w:t>
                  </w:r>
                </w:p>
              </w:tc>
              <w:tc>
                <w:tcPr>
                  <w:tcW w:w="1985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559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32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59167B" w:rsidTr="007648A6">
              <w:tc>
                <w:tcPr>
                  <w:tcW w:w="1988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лоскостопие</w:t>
                  </w:r>
                </w:p>
              </w:tc>
              <w:tc>
                <w:tcPr>
                  <w:tcW w:w="1985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559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832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D623B" w:rsidRPr="0059167B" w:rsidRDefault="002D623B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D623B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59167B" w:rsidRDefault="002D623B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59167B" w:rsidRDefault="002D62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59167B" w:rsidRDefault="002D623B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630E9F" w:rsidRPr="0085148C" w:rsidRDefault="00630E9F" w:rsidP="0059167B">
      <w:pPr>
        <w:spacing w:after="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85148C" w:rsidRDefault="0085148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bookmarkStart w:id="0" w:name="_GoBack"/>
      <w:bookmarkEnd w:id="0"/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8В</w:t>
      </w:r>
    </w:p>
    <w:tbl>
      <w:tblPr>
        <w:tblW w:w="1334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59"/>
        <w:gridCol w:w="1559"/>
        <w:gridCol w:w="11222"/>
      </w:tblGrid>
      <w:tr w:rsidR="0036234C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е</w:t>
            </w:r>
          </w:p>
        </w:tc>
      </w:tr>
      <w:tr w:rsidR="002D623B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2D623B" w:rsidRPr="0059167B" w:rsidRDefault="002D623B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59167B" w:rsidRDefault="002D62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Биолог.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Осанка. Предупреждение плоскостопия</w:t>
            </w: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Лабораторная работа № 4 «Определение нарушения осанки и плоскостопия"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Изучить материал видеофрагмента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https://www.youtube.com/watch?v=MairoNvcqsg и школьного учебника</w:t>
            </w:r>
          </w:p>
          <w:p w:rsidR="008149F5" w:rsidRPr="0059167B" w:rsidRDefault="008149F5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2.Выполнить задания:</w:t>
            </w:r>
          </w:p>
          <w:p w:rsidR="008149F5" w:rsidRPr="0059167B" w:rsidRDefault="008149F5" w:rsidP="0059167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Лабораторная работа №4</w:t>
            </w:r>
          </w:p>
          <w:p w:rsidR="008149F5" w:rsidRPr="0059167B" w:rsidRDefault="008149F5" w:rsidP="0059167B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ема:</w:t>
            </w:r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«</w:t>
            </w: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пределение нарушения осанки и плоскостопия»</w:t>
            </w:r>
          </w:p>
          <w:p w:rsidR="008149F5" w:rsidRPr="0059167B" w:rsidRDefault="008149F5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Цель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ровести тесты на определение осанки и наличия плоскостопия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.</w:t>
            </w:r>
            <w:proofErr w:type="gramEnd"/>
          </w:p>
          <w:p w:rsidR="008149F5" w:rsidRPr="0059167B" w:rsidRDefault="008149F5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борудование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Сантиметровая лента, таз с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дкрашеной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чернилами водой, лист бумаги, карандаш, линейка.</w:t>
            </w:r>
          </w:p>
          <w:p w:rsidR="008149F5" w:rsidRPr="0059167B" w:rsidRDefault="008149F5" w:rsidP="0059167B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Ход работы: 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Для выявления сутулости сантиметровой лентой измерьте расстояние между самыми отдалёнными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очками левого и правого плеча, отступая на 3-5 см от плечевого сустава, со стороны груди и со стороны спины. Первый результат разделите на второй. Если получается число, близкое к единице или больше, то нарушений нет. Если число меньше единицы, то есть нарушение осанки.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станьте спиной к стене так, чтобы пятки, голени, таз, лопатки касались стены. Попробуйте между стеной и поясницей просунуть кулак. Если он проходит - нарушение осанки есть. Если проходит только ладонь, то осанка нормальная.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Для выявления плоскостопия необходимо намочить по очереди обе стопы в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дкрашеной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воде и встать на  лист белой бумаги. Обвести контуры мокрого следа карандашом по бумаге. Провести прямую линию от центра среднего пальца до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ценра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ятки. Если в узкой части след заходит за линию - есть плоскостопие.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Заполните таблицу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2232"/>
              <w:gridCol w:w="2824"/>
              <w:gridCol w:w="2404"/>
              <w:gridCol w:w="1332"/>
            </w:tblGrid>
            <w:tr w:rsidR="008149F5" w:rsidRPr="0059167B" w:rsidTr="007648A6">
              <w:tc>
                <w:tcPr>
                  <w:tcW w:w="2232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Эксперимент</w:t>
                  </w:r>
                </w:p>
              </w:tc>
              <w:tc>
                <w:tcPr>
                  <w:tcW w:w="2824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Что делали</w:t>
                  </w:r>
                </w:p>
              </w:tc>
              <w:tc>
                <w:tcPr>
                  <w:tcW w:w="2404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Результаты</w:t>
                  </w:r>
                </w:p>
              </w:tc>
              <w:tc>
                <w:tcPr>
                  <w:tcW w:w="1332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Вывод</w:t>
                  </w:r>
                </w:p>
              </w:tc>
            </w:tr>
            <w:tr w:rsidR="008149F5" w:rsidRPr="0059167B" w:rsidTr="007648A6">
              <w:tc>
                <w:tcPr>
                  <w:tcW w:w="2232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Определение осанки</w:t>
                  </w:r>
                </w:p>
              </w:tc>
              <w:tc>
                <w:tcPr>
                  <w:tcW w:w="2824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404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32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59167B" w:rsidTr="007648A6">
              <w:tc>
                <w:tcPr>
                  <w:tcW w:w="2232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Обнаружение плоскостопия</w:t>
                  </w:r>
                </w:p>
              </w:tc>
              <w:tc>
                <w:tcPr>
                  <w:tcW w:w="2824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404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32" w:type="dxa"/>
                </w:tcPr>
                <w:p w:rsidR="008149F5" w:rsidRPr="0059167B" w:rsidRDefault="008149F5" w:rsidP="0059167B">
                  <w:pPr>
                    <w:spacing w:after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5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делайте общий вывод по работе.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Домашнее задание:</w:t>
            </w:r>
          </w:p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Заполнить таблицу:</w:t>
            </w:r>
          </w:p>
          <w:tbl>
            <w:tblPr>
              <w:tblStyle w:val="ab"/>
              <w:tblW w:w="8083" w:type="dxa"/>
              <w:tblLayout w:type="fixed"/>
              <w:tblLook w:val="04A0"/>
            </w:tblPr>
            <w:tblGrid>
              <w:gridCol w:w="2130"/>
              <w:gridCol w:w="2126"/>
              <w:gridCol w:w="1701"/>
              <w:gridCol w:w="2126"/>
            </w:tblGrid>
            <w:tr w:rsidR="008149F5" w:rsidRPr="0059167B" w:rsidTr="007648A6">
              <w:tc>
                <w:tcPr>
                  <w:tcW w:w="2130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ид нарушений</w:t>
                  </w:r>
                </w:p>
              </w:tc>
              <w:tc>
                <w:tcPr>
                  <w:tcW w:w="2126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чины возникновения</w:t>
                  </w:r>
                </w:p>
              </w:tc>
              <w:tc>
                <w:tcPr>
                  <w:tcW w:w="1701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лияние на организм</w:t>
                  </w:r>
                </w:p>
              </w:tc>
              <w:tc>
                <w:tcPr>
                  <w:tcW w:w="2126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офилактика</w:t>
                  </w:r>
                </w:p>
              </w:tc>
            </w:tr>
            <w:tr w:rsidR="008149F5" w:rsidRPr="0059167B" w:rsidTr="007648A6">
              <w:tc>
                <w:tcPr>
                  <w:tcW w:w="2130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рушение осанки</w:t>
                  </w:r>
                </w:p>
              </w:tc>
              <w:tc>
                <w:tcPr>
                  <w:tcW w:w="2126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26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59167B" w:rsidTr="007648A6">
              <w:tc>
                <w:tcPr>
                  <w:tcW w:w="2130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лоскостопие</w:t>
                  </w:r>
                </w:p>
              </w:tc>
              <w:tc>
                <w:tcPr>
                  <w:tcW w:w="2126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01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26" w:type="dxa"/>
                </w:tcPr>
                <w:p w:rsidR="008149F5" w:rsidRPr="0059167B" w:rsidRDefault="008149F5" w:rsidP="0059167B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8149F5" w:rsidRPr="0059167B" w:rsidRDefault="008149F5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D623B" w:rsidRPr="0059167B" w:rsidRDefault="002D623B" w:rsidP="0059167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D623B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2D623B" w:rsidRPr="0059167B" w:rsidRDefault="002D623B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59167B" w:rsidRDefault="002D62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59167B" w:rsidRDefault="002D623B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D623B" w:rsidRPr="0059167B" w:rsidTr="0059167B">
        <w:trPr>
          <w:trHeight w:val="643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59167B" w:rsidRDefault="002D623B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59167B" w:rsidRDefault="002D62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: Квадратный корень из степени 2 урока.</w:t>
            </w:r>
          </w:p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Классная работа</w:t>
            </w:r>
          </w:p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Посмотреть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идеурок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hyperlink r:id="rId60" w:tgtFrame="_blank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  <w:shd w:val="clear" w:color="auto" w:fill="FFFFFF"/>
                </w:rPr>
                <w:t>https://youtu.be/mOCn5te-wd8</w:t>
              </w:r>
            </w:hyperlink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выписать примеры и формулы, выделив формулы цветом</w:t>
            </w:r>
          </w:p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ешить №401, 402</w:t>
            </w:r>
          </w:p>
          <w:p w:rsidR="002D623B" w:rsidRPr="0059167B" w:rsidRDefault="003D441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.з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п.17 </w:t>
            </w:r>
            <w:hyperlink r:id="rId61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edu.skysmart.ru/student/penipugari</w:t>
              </w:r>
            </w:hyperlink>
          </w:p>
        </w:tc>
      </w:tr>
      <w:tr w:rsidR="002D623B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59167B" w:rsidRDefault="002D623B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59167B" w:rsidRDefault="002D62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59167B" w:rsidRDefault="002D623B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113C78" w:rsidRPr="0059167B" w:rsidTr="0059167B">
        <w:trPr>
          <w:trHeight w:val="979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13C78" w:rsidRPr="0059167B" w:rsidRDefault="00113C78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5</w:t>
            </w:r>
          </w:p>
          <w:p w:rsidR="00113C78" w:rsidRPr="0059167B" w:rsidRDefault="00113C78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59167B" w:rsidRDefault="00113C7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 Яз. (Березина Ю.А.)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13C78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Задания будут отправлены в группу ВК.</w:t>
            </w:r>
          </w:p>
        </w:tc>
      </w:tr>
      <w:tr w:rsidR="00E17DB7" w:rsidRPr="0059167B" w:rsidTr="0059167B">
        <w:trPr>
          <w:trHeight w:val="979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17DB7" w:rsidRPr="0059167B" w:rsidRDefault="00E17DB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  <w:p w:rsidR="00E17DB7" w:rsidRPr="0059167B" w:rsidRDefault="00E17DB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17DB7" w:rsidRPr="0059167B" w:rsidRDefault="00E17DB7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 Яз. (Прокопьева М.М.)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270A3" w:rsidRPr="0059167B" w:rsidRDefault="002270A3" w:rsidP="0059167B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ем</w:t>
            </w:r>
            <w:proofErr w:type="gramStart"/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a</w:t>
            </w:r>
            <w:proofErr w:type="gramEnd"/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: Are you adventurous traveler?</w:t>
            </w:r>
          </w:p>
          <w:p w:rsidR="002270A3" w:rsidRPr="0059167B" w:rsidRDefault="002270A3" w:rsidP="0059167B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 xml:space="preserve"> 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Задание: Пройти по ссылке, просмотреть </w:t>
            </w:r>
            <w:proofErr w:type="spell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идеоурок</w:t>
            </w:r>
            <w:proofErr w:type="spell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одальные глаголы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an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ould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/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e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ble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o</w:t>
            </w:r>
          </w:p>
          <w:p w:rsidR="002270A3" w:rsidRPr="0059167B" w:rsidRDefault="00BF44E5" w:rsidP="0059167B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hyperlink r:id="rId62" w:history="1">
              <w:r w:rsidR="002270A3" w:rsidRPr="0059167B">
                <w:rPr>
                  <w:rStyle w:val="a6"/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https://drive.google.com/file/d/1QZ8HzAIwDLmzYfZom6zXxk5Uo_4CD6KD/view?usp=sharing</w:t>
              </w:r>
            </w:hyperlink>
            <w:r w:rsidR="002270A3"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2270A3" w:rsidRPr="0059167B" w:rsidRDefault="002270A3" w:rsidP="0059167B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полнить </w:t>
            </w:r>
            <w:proofErr w:type="spellStart"/>
            <w:proofErr w:type="gram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</w:t>
            </w:r>
            <w:proofErr w:type="spellEnd"/>
            <w:proofErr w:type="gram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1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hyperlink r:id="rId63" w:history="1">
              <w:r w:rsidRPr="0059167B">
                <w:rPr>
                  <w:rStyle w:val="a6"/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https://drive.google.com/file/d/1mL8uuuhXuFJZAOWBMnjeY561fEb8vq_N/view?usp=sharing</w:t>
              </w:r>
            </w:hyperlink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E17DB7" w:rsidRPr="0059167B" w:rsidRDefault="002270A3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машнее задание: Выполнить упр.2 в карточке</w:t>
            </w:r>
          </w:p>
        </w:tc>
      </w:tr>
    </w:tbl>
    <w:p w:rsidR="00BF0F5C" w:rsidRPr="0085148C" w:rsidRDefault="00BF0F5C" w:rsidP="0059167B">
      <w:pPr>
        <w:spacing w:after="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9А</w:t>
      </w:r>
    </w:p>
    <w:tbl>
      <w:tblPr>
        <w:tblW w:w="1334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59"/>
        <w:gridCol w:w="1559"/>
        <w:gridCol w:w="11222"/>
      </w:tblGrid>
      <w:tr w:rsidR="0036234C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е</w:t>
            </w:r>
          </w:p>
        </w:tc>
      </w:tr>
      <w:tr w:rsidR="00A803D0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803D0" w:rsidRPr="0059167B" w:rsidRDefault="00A803D0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59167B" w:rsidRDefault="00A803D0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емецк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149F5" w:rsidRPr="0059167B" w:rsidRDefault="008149F5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атформа ВК.</w:t>
            </w:r>
          </w:p>
          <w:p w:rsidR="008149F5" w:rsidRPr="0059167B" w:rsidRDefault="008149F5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: Запись к врачу.</w:t>
            </w:r>
          </w:p>
          <w:p w:rsidR="008149F5" w:rsidRPr="0059167B" w:rsidRDefault="008149F5" w:rsidP="0059167B">
            <w:pPr>
              <w:numPr>
                <w:ilvl w:val="0"/>
                <w:numId w:val="47"/>
              </w:num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по учебнику: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 xml:space="preserve">- стр.78 упр.1. </w:t>
            </w:r>
            <w:proofErr w:type="gram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читать текст, устно перевести, подобрать названия (из предложенных перед текстом) к каждому из абзацев текста (письменно);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- стр.78 упр.3.</w:t>
            </w:r>
            <w:proofErr w:type="gram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добрать надписи к фотографиям (письменно);</w:t>
            </w:r>
          </w:p>
          <w:p w:rsidR="00A803D0" w:rsidRPr="0059167B" w:rsidRDefault="008149F5" w:rsidP="0059167B">
            <w:pPr>
              <w:numPr>
                <w:ilvl w:val="0"/>
                <w:numId w:val="47"/>
              </w:num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омашнее задание: подготовить хорошее чтение любого абзаца текста 1 на стр.78. Отправить в виде </w:t>
            </w:r>
            <w:proofErr w:type="spell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удиофайла</w:t>
            </w:r>
            <w:proofErr w:type="spell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</w:tr>
      <w:tr w:rsidR="00A803D0" w:rsidRPr="0059167B" w:rsidTr="0059167B">
        <w:trPr>
          <w:trHeight w:val="112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803D0" w:rsidRPr="0059167B" w:rsidRDefault="00A803D0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59167B" w:rsidRDefault="00A803D0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59167B" w:rsidRDefault="00A803D0" w:rsidP="0059167B">
            <w:pPr>
              <w:tabs>
                <w:tab w:val="left" w:pos="2955"/>
              </w:tabs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81D90" w:rsidRPr="0059167B" w:rsidTr="0059167B">
        <w:trPr>
          <w:trHeight w:val="643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59167B" w:rsidRDefault="00A81D90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1D90" w:rsidRPr="0059167B" w:rsidRDefault="00A81D90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Физика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D4412" w:rsidRPr="0059167B" w:rsidRDefault="003D4412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ыполнить контрольную работу</w:t>
            </w:r>
          </w:p>
          <w:p w:rsidR="003D4412" w:rsidRPr="0059167B" w:rsidRDefault="003D4412" w:rsidP="0059167B">
            <w:pPr>
              <w:pStyle w:val="a8"/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1 вариант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Какая сила сообщает телу массой 5 кг ускорение 4м/с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Тело свободно падает без начальной скорости. Какова его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корость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через 2 с?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Какой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уть прошло тело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а каком расстоянии сила притяжения между двумя телами массой по 1000 кг каждое будет равна 6,67·10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-9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 какой силой, направленной горизонтально, давит вагон трамвая массой 24 т на рельсы, если он движется по закруглению радиусом 100 м со скоростью 18 км/ч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наряд массой 20 кг, летящий горизонтально со скоростью 500 м/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, попадает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латформу с песком массой 10 т и застревает в нем. С какой скоростью стала двигаться  платформа.</w:t>
            </w:r>
          </w:p>
          <w:p w:rsidR="003D4412" w:rsidRPr="0059167B" w:rsidRDefault="003D4412" w:rsidP="0059167B">
            <w:pPr>
              <w:pStyle w:val="a8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412" w:rsidRPr="0059167B" w:rsidRDefault="003D4412" w:rsidP="0059167B">
            <w:pPr>
              <w:pStyle w:val="a8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412" w:rsidRPr="0059167B" w:rsidRDefault="003D4412" w:rsidP="0059167B">
            <w:pPr>
              <w:pStyle w:val="a8"/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2 вариант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ила 60 Н сообщает телу ускорение 0,8 м/с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Какая сила сообщит этому телу ускорение </w:t>
            </w:r>
          </w:p>
          <w:p w:rsidR="003D4412" w:rsidRPr="0059167B" w:rsidRDefault="003D4412" w:rsidP="0059167B">
            <w:pPr>
              <w:pStyle w:val="a8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2 м/с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Из пружинного пистолета выстрелили вертикально вверх шариком, который поднялся на высоту 5 м. С какой скоростью вылетел шарик из пистолета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ва одинаковых шарика находятся на расстоянии 0,1 м друг от друга и притягиваются с силой 6,67·10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-15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.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Какова масса каждого шарика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езд движется по закруглению со скоростью 20 м/с. Найдите радиус закругления, если центростремительное ускорение поезда 0,5 м/с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лежка массой 5 кг, движущаяся со скоростью 2 м/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, налетает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горизонтально расположенную пружину жесткостью 2000 Н/м и сжимает ее. Чему равна потенциальная энергия пружины при ее максимальной деформации?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а сколько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сжалась пружина? Потенциальная энергия пружины находится по формуле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Е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x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/2, где 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– жесткость пружины,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– удлинение пружины.</w:t>
            </w:r>
          </w:p>
          <w:p w:rsidR="003D4412" w:rsidRPr="0059167B" w:rsidRDefault="003D4412" w:rsidP="0059167B">
            <w:pPr>
              <w:pStyle w:val="a9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: </w:t>
            </w: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Колебательное движение. </w:t>
            </w:r>
            <w:r w:rsidRPr="0059167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вободные колебания</w:t>
            </w:r>
          </w:p>
          <w:p w:rsidR="003D4412" w:rsidRPr="0059167B" w:rsidRDefault="00BF44E5" w:rsidP="0059167B">
            <w:pPr>
              <w:pStyle w:val="a9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hyperlink r:id="rId64" w:history="1">
              <w:r w:rsidR="003D4412" w:rsidRPr="0059167B">
                <w:rPr>
                  <w:rStyle w:val="a6"/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https://www.youtube.com/watch?v=zrPs4ID1fDc&amp;list=PLvtJKssE5Nri3tJqj1YcRFWIMy9d6aGmW&amp;index=23</w:t>
              </w:r>
            </w:hyperlink>
            <w:r w:rsidR="003D4412"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3D4412" w:rsidRPr="0059167B" w:rsidRDefault="003D4412" w:rsidP="0059167B">
            <w:pPr>
              <w:pStyle w:val="a9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3D4412" w:rsidRPr="0059167B" w:rsidRDefault="003D4412" w:rsidP="0059167B">
            <w:pPr>
              <w:pStyle w:val="a9"/>
              <w:numPr>
                <w:ilvl w:val="0"/>
                <w:numId w:val="42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мотреть фильм.</w:t>
            </w:r>
          </w:p>
          <w:p w:rsidR="003D4412" w:rsidRPr="0059167B" w:rsidRDefault="003D4412" w:rsidP="0059167B">
            <w:pPr>
              <w:pStyle w:val="a9"/>
              <w:numPr>
                <w:ilvl w:val="0"/>
                <w:numId w:val="42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читать § 23</w:t>
            </w:r>
          </w:p>
          <w:p w:rsidR="00A81D90" w:rsidRPr="0059167B" w:rsidRDefault="003D4412" w:rsidP="0059167B">
            <w:pPr>
              <w:pStyle w:val="a9"/>
              <w:numPr>
                <w:ilvl w:val="0"/>
                <w:numId w:val="42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ить упр. 23(1, 2)</w:t>
            </w:r>
          </w:p>
        </w:tc>
      </w:tr>
      <w:tr w:rsidR="00A81D90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59167B" w:rsidRDefault="00A81D90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1D90" w:rsidRPr="0059167B" w:rsidRDefault="00A81D90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59167B" w:rsidRDefault="00A81D90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1D90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59167B" w:rsidRDefault="00A81D90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1D90" w:rsidRPr="0059167B" w:rsidRDefault="00A81D90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 «Решение неравен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тв  вт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орой степени с одной переменной» 2 УРОКА</w:t>
            </w:r>
          </w:p>
          <w:p w:rsidR="002270A3" w:rsidRPr="0059167B" w:rsidRDefault="002270A3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1.Откройте тетради, запишите число и тему урока «Решение неравен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тв вт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орой степени с одной переменной»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2 . При просмотре материала, прослушайте материал, выполните соответствующие разборы заданий в тетрадь. Для просмотра видео урока пройдите по ссылке </w:t>
            </w:r>
            <w:hyperlink r:id="rId65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www.youtube.com/watch?v=jq7G19g_5q0&amp;ab_channel=TutorOnline</w:t>
              </w:r>
            </w:hyperlink>
          </w:p>
          <w:p w:rsidR="002270A3" w:rsidRPr="0059167B" w:rsidRDefault="002270A3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3.  Решите самостоятельно аналогичные задания по учебнику №304(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,г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,е,ж,з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2270A3" w:rsidRPr="0059167B" w:rsidRDefault="002270A3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4. Домашнее задание: п.14 (выучите алгоритм решения неравен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тв вт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орой степени) №305</w:t>
            </w:r>
          </w:p>
          <w:p w:rsidR="00A81D90" w:rsidRPr="0059167B" w:rsidRDefault="00A81D90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1D90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59167B" w:rsidRDefault="00A81D90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1D90" w:rsidRPr="0059167B" w:rsidRDefault="00A81D90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59167B" w:rsidRDefault="00A81D90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55713" w:rsidRPr="0085148C" w:rsidRDefault="00955713" w:rsidP="0059167B">
      <w:pPr>
        <w:spacing w:after="0" w:line="240" w:lineRule="auto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lastRenderedPageBreak/>
        <w:t>9Б</w:t>
      </w:r>
    </w:p>
    <w:tbl>
      <w:tblPr>
        <w:tblW w:w="1334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59"/>
        <w:gridCol w:w="1559"/>
        <w:gridCol w:w="11222"/>
      </w:tblGrid>
      <w:tr w:rsidR="0036234C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е</w:t>
            </w:r>
          </w:p>
        </w:tc>
      </w:tr>
      <w:tr w:rsidR="00F56D2C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F56D2C" w:rsidRPr="0059167B" w:rsidRDefault="00F56D2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56D2C" w:rsidRPr="0059167B" w:rsidRDefault="00F56D2C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Физика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D4412" w:rsidRPr="0059167B" w:rsidRDefault="003D441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ыполнить контрольную работу</w:t>
            </w:r>
          </w:p>
          <w:p w:rsidR="003D4412" w:rsidRPr="0059167B" w:rsidRDefault="003D4412" w:rsidP="0059167B">
            <w:pPr>
              <w:pStyle w:val="a8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1 вариант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Какая сила сообщает телу массой 5 кг ускорение 4м/с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Тело свободно падает без начальной скорости. Какова его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корость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через 2 с?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Какой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уть прошло тело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а каком расстоянии сила притяжения между двумя телами массой по 1000 кг каждое будет равна 6,67·10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-9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 какой силой, направленной горизонтально, давит вагон трамвая массой 24 т на рельсы, если он движется по закруглению радиусом 100 м со скоростью 18 км/ч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наряд массой 20 кг, летящий горизонтально со скоростью 500 м/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, попадает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латформу с песком массой 10 т и застревает в нем. С какой скоростью стала двигаться  платформа.</w:t>
            </w:r>
          </w:p>
          <w:p w:rsidR="003D4412" w:rsidRPr="0059167B" w:rsidRDefault="003D4412" w:rsidP="0059167B">
            <w:pPr>
              <w:pStyle w:val="a8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412" w:rsidRPr="0059167B" w:rsidRDefault="003D4412" w:rsidP="0059167B">
            <w:pPr>
              <w:pStyle w:val="a8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412" w:rsidRPr="0059167B" w:rsidRDefault="003D4412" w:rsidP="0059167B">
            <w:pPr>
              <w:pStyle w:val="a8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2 вариант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ила 60 Н сообщает телу ускорение 0,8 м/с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Какая сила сообщит этому телу ускорение </w:t>
            </w:r>
          </w:p>
          <w:p w:rsidR="003D4412" w:rsidRPr="0059167B" w:rsidRDefault="003D4412" w:rsidP="0059167B">
            <w:pPr>
              <w:pStyle w:val="a8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2 м/с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Из пружинного пистолета выстрелили вертикально вверх шариком, который поднялся на высоту 5 м. С какой скоростью вылетел шарик из пистолета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ва одинаковых шарика находятся на расстоянии 0,1 м друг от друга и притягиваются с силой 6,67·10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-15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.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Какова масса каждого шарика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езд движется по закруглению со скоростью 20 м/с. Найдите радиус закругления, если центростремительное ускорение поезда 0,5 м/с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лежка массой 5 кг, движущаяся со скоростью 2 м/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, налетает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горизонтально расположенную пружину жесткостью 2000 Н/м и сжимает ее. Чему равна потенциальная энергия пружины при ее максимальной деформации?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а сколько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сжалась пружина? Потенциальная энергия пружины находится по формуле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Е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x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/2, где 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– жесткость пружины,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– удлинение пружины.</w:t>
            </w:r>
          </w:p>
          <w:p w:rsidR="003D4412" w:rsidRPr="0059167B" w:rsidRDefault="003D441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412" w:rsidRPr="0059167B" w:rsidRDefault="003D4412" w:rsidP="0059167B">
            <w:pPr>
              <w:pStyle w:val="a9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: </w:t>
            </w: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Колебательное движение. </w:t>
            </w:r>
            <w:r w:rsidRPr="0059167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вободные колебания</w:t>
            </w:r>
          </w:p>
          <w:p w:rsidR="003D4412" w:rsidRPr="0059167B" w:rsidRDefault="00BF44E5" w:rsidP="0059167B">
            <w:pPr>
              <w:pStyle w:val="a9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hyperlink r:id="rId66" w:history="1">
              <w:r w:rsidR="003D4412" w:rsidRPr="0059167B">
                <w:rPr>
                  <w:rStyle w:val="a6"/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https://www.youtube.com/watch?v=zrPs4ID1fDc&amp;list=PLvtJKssE5Nri3tJqj1YcRFWIMy9d6aGmW&amp;index=23</w:t>
              </w:r>
            </w:hyperlink>
            <w:r w:rsidR="003D4412"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3D4412" w:rsidRPr="0059167B" w:rsidRDefault="003D4412" w:rsidP="0059167B">
            <w:pPr>
              <w:pStyle w:val="a9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3D4412" w:rsidRPr="0059167B" w:rsidRDefault="003D4412" w:rsidP="0059167B">
            <w:pPr>
              <w:pStyle w:val="a9"/>
              <w:numPr>
                <w:ilvl w:val="0"/>
                <w:numId w:val="42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Посмотреть фильм.</w:t>
            </w:r>
          </w:p>
          <w:p w:rsidR="003D4412" w:rsidRPr="0059167B" w:rsidRDefault="003D4412" w:rsidP="0059167B">
            <w:pPr>
              <w:pStyle w:val="a9"/>
              <w:numPr>
                <w:ilvl w:val="0"/>
                <w:numId w:val="42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читать § 23</w:t>
            </w:r>
          </w:p>
          <w:p w:rsidR="00F56D2C" w:rsidRPr="0059167B" w:rsidRDefault="003D4412" w:rsidP="0059167B">
            <w:pPr>
              <w:pStyle w:val="a9"/>
              <w:numPr>
                <w:ilvl w:val="0"/>
                <w:numId w:val="42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ить упр. 23(1, 2)</w:t>
            </w:r>
          </w:p>
        </w:tc>
      </w:tr>
      <w:tr w:rsidR="00F56D2C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F56D2C" w:rsidRPr="0059167B" w:rsidRDefault="00F56D2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F56D2C" w:rsidRPr="0059167B" w:rsidRDefault="00F56D2C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56D2C" w:rsidRPr="0059167B" w:rsidRDefault="00F56D2C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6D2C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56D2C" w:rsidRPr="0059167B" w:rsidRDefault="00F56D2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56D2C" w:rsidRPr="0059167B" w:rsidRDefault="00F56D2C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270A3" w:rsidRPr="0059167B" w:rsidRDefault="002270A3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 «Решение неравен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тв  вт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орой степени с одной переменной» 2 УРОКА.</w:t>
            </w:r>
          </w:p>
          <w:p w:rsidR="002270A3" w:rsidRPr="0059167B" w:rsidRDefault="002270A3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1.Откройте тетради, запишите число и тему урока «Решение неравен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тв вт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орой степени с одной переменной»</w:t>
            </w:r>
          </w:p>
          <w:p w:rsidR="002270A3" w:rsidRPr="0059167B" w:rsidRDefault="002270A3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2 . При просмотре материала, прослушайте материал, выполните соответствующие разборы заданий в тетрадь. Для просмотра видео урока пройдите по ссылке </w:t>
            </w:r>
            <w:hyperlink r:id="rId67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www.youtube.com/watch?v=jq7G19g_5q0&amp;ab_channel=TutorOnline</w:t>
              </w:r>
            </w:hyperlink>
          </w:p>
          <w:p w:rsidR="002270A3" w:rsidRPr="0059167B" w:rsidRDefault="002270A3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3.  Решите самостоятельно аналогичные задания по учебнику №304(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,г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,е,ж,з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2270A3" w:rsidRPr="0059167B" w:rsidRDefault="002270A3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4. Домашнее задание: п.14 (выучите алгоритм решения неравен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тв вт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орой степени) №305</w:t>
            </w:r>
          </w:p>
          <w:p w:rsidR="00F56D2C" w:rsidRPr="0059167B" w:rsidRDefault="00F56D2C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6D2C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56D2C" w:rsidRPr="0059167B" w:rsidRDefault="00F56D2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F56D2C" w:rsidRPr="0059167B" w:rsidRDefault="00F56D2C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56D2C" w:rsidRPr="0059167B" w:rsidRDefault="00F56D2C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803D0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59167B" w:rsidRDefault="00A803D0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59167B" w:rsidRDefault="00A803D0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емецк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149F5" w:rsidRPr="0059167B" w:rsidRDefault="008149F5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атформа ВК.</w:t>
            </w:r>
          </w:p>
          <w:p w:rsidR="008149F5" w:rsidRPr="0059167B" w:rsidRDefault="008149F5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: Запись к врачу.</w:t>
            </w:r>
          </w:p>
          <w:p w:rsidR="008149F5" w:rsidRPr="0059167B" w:rsidRDefault="008149F5" w:rsidP="0059167B">
            <w:pPr>
              <w:numPr>
                <w:ilvl w:val="0"/>
                <w:numId w:val="45"/>
              </w:num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по учебнику: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 xml:space="preserve">- стр.78 упр.1. </w:t>
            </w:r>
            <w:proofErr w:type="gram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читать текст, устно перевести, подобрать названия (из предложенных перед текстом) к каждому из абзацев текста (письменно);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- стр.78 упр.3.</w:t>
            </w:r>
            <w:proofErr w:type="gram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добрать надписи к фотографиям (письменно);</w:t>
            </w:r>
          </w:p>
          <w:p w:rsidR="008149F5" w:rsidRPr="0059167B" w:rsidRDefault="008149F5" w:rsidP="0059167B">
            <w:pPr>
              <w:numPr>
                <w:ilvl w:val="0"/>
                <w:numId w:val="45"/>
              </w:num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омашнее задание: подготовить хорошее чтение любого абзаца текста 1 на стр.78. Отправить в виде </w:t>
            </w:r>
            <w:proofErr w:type="spell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удиофайла</w:t>
            </w:r>
            <w:proofErr w:type="spell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A803D0" w:rsidRPr="0059167B" w:rsidRDefault="008149F5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  <w:t> </w:t>
            </w:r>
          </w:p>
        </w:tc>
      </w:tr>
      <w:tr w:rsidR="00A803D0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59167B" w:rsidRDefault="00A803D0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59167B" w:rsidRDefault="00A803D0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59167B" w:rsidRDefault="00A803D0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F0F5C" w:rsidRPr="0085148C" w:rsidRDefault="00BF0F5C" w:rsidP="0059167B">
      <w:pPr>
        <w:spacing w:after="0" w:line="240" w:lineRule="auto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BF0F5C" w:rsidRPr="0085148C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9В</w:t>
      </w:r>
    </w:p>
    <w:tbl>
      <w:tblPr>
        <w:tblW w:w="1334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59"/>
        <w:gridCol w:w="1559"/>
        <w:gridCol w:w="11222"/>
      </w:tblGrid>
      <w:tr w:rsidR="0036234C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е</w:t>
            </w:r>
          </w:p>
        </w:tc>
      </w:tr>
      <w:tr w:rsidR="008B0121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8B0121" w:rsidRPr="0059167B" w:rsidRDefault="008B0121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8B0121" w:rsidRPr="0059167B" w:rsidRDefault="008B0121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25FD8" w:rsidRPr="0059167B" w:rsidRDefault="00F25FD8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Тема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Корень 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степени</w:t>
            </w:r>
          </w:p>
          <w:p w:rsidR="00F25FD8" w:rsidRPr="0059167B" w:rsidRDefault="00F25FD8" w:rsidP="0059167B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дания на уроке: </w:t>
            </w:r>
          </w:p>
          <w:p w:rsidR="00F25FD8" w:rsidRPr="0059167B" w:rsidRDefault="00F25FD8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Посмотреть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</w:p>
          <w:p w:rsidR="00F25FD8" w:rsidRPr="0059167B" w:rsidRDefault="00BF44E5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hyperlink r:id="rId68" w:history="1">
              <w:r w:rsidR="00F25FD8"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yandex.ru/video/preview/?text=корень%20n-й%20степени%209%20класс%20видеоурок&amp;path=wizard&amp;parent-reqid=1607230210951464-1688652024895493547900309-production-app-host-vla-web-yp-83&amp;wiz_type=vital&amp;filmId=14082394558320255000</w:t>
              </w:r>
            </w:hyperlink>
            <w:r w:rsidR="00F25FD8"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25FD8" w:rsidRPr="0059167B" w:rsidRDefault="00F25FD8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омера: №160, №162 (работа с учителем)</w:t>
            </w:r>
          </w:p>
          <w:p w:rsidR="00F25FD8" w:rsidRPr="0059167B" w:rsidRDefault="00F25FD8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Домашнее задание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.9, №168, №172</w:t>
            </w:r>
          </w:p>
          <w:p w:rsidR="008B0121" w:rsidRPr="0059167B" w:rsidRDefault="008B0121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B0121" w:rsidRPr="0059167B" w:rsidTr="0059167B">
        <w:trPr>
          <w:trHeight w:val="643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8B0121" w:rsidRPr="0059167B" w:rsidRDefault="008B0121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8B0121" w:rsidRPr="0059167B" w:rsidRDefault="008B0121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B0121" w:rsidRPr="0059167B" w:rsidRDefault="008B0121" w:rsidP="005916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A803D0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59167B" w:rsidRDefault="00A803D0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59167B" w:rsidRDefault="00A803D0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емецк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149F5" w:rsidRPr="0059167B" w:rsidRDefault="008149F5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атформа ВК.</w:t>
            </w:r>
          </w:p>
          <w:p w:rsidR="008149F5" w:rsidRPr="0059167B" w:rsidRDefault="008149F5" w:rsidP="0059167B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: Запись к врачу.</w:t>
            </w:r>
          </w:p>
          <w:p w:rsidR="008149F5" w:rsidRPr="0059167B" w:rsidRDefault="008149F5" w:rsidP="0059167B">
            <w:pPr>
              <w:numPr>
                <w:ilvl w:val="0"/>
                <w:numId w:val="46"/>
              </w:num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бота по учебнику: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 xml:space="preserve">- стр.78 упр.1. </w:t>
            </w:r>
            <w:proofErr w:type="gram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читать текст, устно перевести, подобрать названия (из предложенных перед текстом) к каждому из абзацев текста (письменно);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>- стр.78 упр.3.</w:t>
            </w:r>
            <w:proofErr w:type="gram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добрать надписи к фотографиям (письменно);</w:t>
            </w:r>
          </w:p>
          <w:p w:rsidR="00A803D0" w:rsidRPr="0059167B" w:rsidRDefault="008149F5" w:rsidP="0059167B">
            <w:pPr>
              <w:numPr>
                <w:ilvl w:val="0"/>
                <w:numId w:val="46"/>
              </w:numPr>
              <w:shd w:val="clear" w:color="auto" w:fill="FFFFFF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омашнее задание: подготовить хорошее чтение любого абзаца текста 1 на стр.78. Отправить в виде </w:t>
            </w:r>
            <w:proofErr w:type="spell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удиофайла</w:t>
            </w:r>
            <w:proofErr w:type="spell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</w:tr>
      <w:tr w:rsidR="00A803D0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59167B" w:rsidRDefault="00A803D0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59167B" w:rsidRDefault="00A803D0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59167B" w:rsidRDefault="00A803D0" w:rsidP="0059167B">
            <w:pPr>
              <w:pStyle w:val="a8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F6703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F6703" w:rsidRPr="0059167B" w:rsidRDefault="00EF6703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F6703" w:rsidRPr="0059167B" w:rsidRDefault="00EF6703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Физика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D4412" w:rsidRPr="0059167B" w:rsidRDefault="003D441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ыполнить контрольную работу</w:t>
            </w:r>
          </w:p>
          <w:p w:rsidR="003D4412" w:rsidRPr="0059167B" w:rsidRDefault="003D4412" w:rsidP="0059167B">
            <w:pPr>
              <w:pStyle w:val="a8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1 вариант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Какая сила сообщает телу массой 5 кг ускорение 4м/с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Тело свободно падает без начальной скорости. Какова его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корость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через 2 с?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Какой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уть прошло тело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а каком расстоянии сила притяжения между двумя телами массой по 1000 кг каждое будет равна 6,67·10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-9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 какой силой, направленной горизонтально, давит вагон трамвая массой 24 т на рельсы, если он движется по закруглению радиусом 100 м со скоростью 18 км/ч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наряд массой 20 кг, летящий горизонтально со скоростью 500 м/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, попадает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платформу с песком массой 10 т и застревает в нем. С какой скоростью стала двигаться  платформа.</w:t>
            </w:r>
          </w:p>
          <w:p w:rsidR="003D4412" w:rsidRPr="0059167B" w:rsidRDefault="003D441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412" w:rsidRPr="0059167B" w:rsidRDefault="003D4412" w:rsidP="0059167B">
            <w:pPr>
              <w:pStyle w:val="a8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2 вариант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ила 60 Н сообщает телу ускорение 0,8 м/с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Какая сила сообщит этому телу ускорение </w:t>
            </w:r>
          </w:p>
          <w:p w:rsidR="003D4412" w:rsidRPr="0059167B" w:rsidRDefault="003D4412" w:rsidP="0059167B">
            <w:pPr>
              <w:pStyle w:val="a8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2 м/с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proofErr w:type="gramEnd"/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Из пружинного пистолета выстрелили вертикально вверх шариком, который поднялся на высоту 5 м. С какой скоростью вылетел шарик из пистолета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ва одинаковых шарика находятся на расстоянии 0,1 м друг от друга и притягиваются с силой 6,67·10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-15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.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Какова масса каждого шарика?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езд движется по закруглению со скоростью 20 м/с. Найдите радиус закругления, если центростремительное ускорение поезда 0,5 м/с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D4412" w:rsidRPr="0059167B" w:rsidRDefault="003D4412" w:rsidP="0059167B">
            <w:pPr>
              <w:pStyle w:val="a8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лежка массой 5 кг, движущаяся со скоростью 2 м/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, налетает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горизонтально расположенную пружину жесткостью 2000 Н/м и сжимает ее. Чему равна потенциальная энергия пружины при ее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максимальной деформации?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а сколько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сжалась пружина? Потенциальная энергия пружины находится по формуле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Е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x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/2, где 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– жесткость пружины,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– удлинение пружины.</w:t>
            </w:r>
          </w:p>
          <w:p w:rsidR="003D4412" w:rsidRPr="0059167B" w:rsidRDefault="003D4412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4412" w:rsidRPr="0059167B" w:rsidRDefault="003D4412" w:rsidP="0059167B">
            <w:pPr>
              <w:pStyle w:val="a9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: </w:t>
            </w: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Колебательное движение. </w:t>
            </w:r>
            <w:r w:rsidRPr="0059167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вободные колебания</w:t>
            </w:r>
          </w:p>
          <w:p w:rsidR="003D4412" w:rsidRPr="0059167B" w:rsidRDefault="00BF44E5" w:rsidP="0059167B">
            <w:pPr>
              <w:pStyle w:val="a9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hyperlink r:id="rId69" w:history="1">
              <w:r w:rsidR="003D4412" w:rsidRPr="0059167B">
                <w:rPr>
                  <w:rStyle w:val="a6"/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https://www.youtube.com/watch?v=zrPs4ID1fDc&amp;list=PLvtJKssE5Nri3tJqj1YcRFWIMy9d6aGmW&amp;index=23</w:t>
              </w:r>
            </w:hyperlink>
            <w:r w:rsidR="003D4412"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3D4412" w:rsidRPr="0059167B" w:rsidRDefault="003D4412" w:rsidP="0059167B">
            <w:pPr>
              <w:pStyle w:val="a9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3D4412" w:rsidRPr="0059167B" w:rsidRDefault="003D4412" w:rsidP="0059167B">
            <w:pPr>
              <w:pStyle w:val="a9"/>
              <w:numPr>
                <w:ilvl w:val="0"/>
                <w:numId w:val="42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мотреть фильм.</w:t>
            </w:r>
          </w:p>
          <w:p w:rsidR="003D4412" w:rsidRPr="0059167B" w:rsidRDefault="003D4412" w:rsidP="0059167B">
            <w:pPr>
              <w:pStyle w:val="a9"/>
              <w:numPr>
                <w:ilvl w:val="0"/>
                <w:numId w:val="42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читать § 23</w:t>
            </w:r>
          </w:p>
          <w:p w:rsidR="00EF6703" w:rsidRPr="0059167B" w:rsidRDefault="003D4412" w:rsidP="0059167B">
            <w:pPr>
              <w:pStyle w:val="a9"/>
              <w:numPr>
                <w:ilvl w:val="0"/>
                <w:numId w:val="42"/>
              </w:num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ить упр. 23(1, 2)</w:t>
            </w:r>
          </w:p>
        </w:tc>
      </w:tr>
      <w:tr w:rsidR="00EF6703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F6703" w:rsidRPr="0059167B" w:rsidRDefault="00EF6703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F6703" w:rsidRPr="0059167B" w:rsidRDefault="00EF6703" w:rsidP="005916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F6703" w:rsidRPr="0059167B" w:rsidRDefault="00EF6703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F0F5C" w:rsidRPr="0085148C" w:rsidRDefault="00BF0F5C" w:rsidP="0059167B">
      <w:pPr>
        <w:spacing w:after="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5D37EE" w:rsidRPr="0085148C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10А</w:t>
      </w:r>
    </w:p>
    <w:tbl>
      <w:tblPr>
        <w:tblStyle w:val="ab"/>
        <w:tblW w:w="13433" w:type="dxa"/>
        <w:tblLayout w:type="fixed"/>
        <w:tblLook w:val="04A0"/>
      </w:tblPr>
      <w:tblGrid>
        <w:gridCol w:w="562"/>
        <w:gridCol w:w="1560"/>
        <w:gridCol w:w="11311"/>
      </w:tblGrid>
      <w:tr w:rsidR="0036234C" w:rsidRPr="0059167B" w:rsidTr="0059167B">
        <w:trPr>
          <w:trHeight w:val="315"/>
        </w:trPr>
        <w:tc>
          <w:tcPr>
            <w:tcW w:w="562" w:type="dxa"/>
            <w:hideMark/>
          </w:tcPr>
          <w:p w:rsidR="0036234C" w:rsidRPr="0059167B" w:rsidRDefault="0036234C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N</w:t>
            </w:r>
          </w:p>
        </w:tc>
        <w:tc>
          <w:tcPr>
            <w:tcW w:w="1560" w:type="dxa"/>
            <w:hideMark/>
          </w:tcPr>
          <w:p w:rsidR="0036234C" w:rsidRPr="0059167B" w:rsidRDefault="0036234C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редмет</w:t>
            </w:r>
          </w:p>
        </w:tc>
        <w:tc>
          <w:tcPr>
            <w:tcW w:w="11311" w:type="dxa"/>
            <w:hideMark/>
          </w:tcPr>
          <w:p w:rsidR="0036234C" w:rsidRPr="0059167B" w:rsidRDefault="0036234C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задание</w:t>
            </w:r>
          </w:p>
        </w:tc>
      </w:tr>
      <w:tr w:rsidR="0024673B" w:rsidRPr="0059167B" w:rsidTr="0059167B">
        <w:trPr>
          <w:trHeight w:val="315"/>
        </w:trPr>
        <w:tc>
          <w:tcPr>
            <w:tcW w:w="562" w:type="dxa"/>
            <w:hideMark/>
          </w:tcPr>
          <w:p w:rsidR="0024673B" w:rsidRPr="0059167B" w:rsidRDefault="0024673B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60" w:type="dxa"/>
          </w:tcPr>
          <w:p w:rsidR="0024673B" w:rsidRPr="0059167B" w:rsidRDefault="0024673B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11311" w:type="dxa"/>
          </w:tcPr>
          <w:p w:rsidR="00F25FD8" w:rsidRPr="0059167B" w:rsidRDefault="00F25FD8" w:rsidP="0059167B">
            <w:pPr>
              <w:pStyle w:val="a8"/>
              <w:spacing w:line="240" w:lineRule="auto"/>
              <w:ind w:left="146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Тема: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shd w:val="clear" w:color="auto" w:fill="F8F8F8"/>
              </w:rPr>
              <w:t> Пунктуация в сложносочиненном предложении и в предложении с однородными членами</w:t>
            </w:r>
          </w:p>
          <w:p w:rsidR="00F25FD8" w:rsidRPr="0059167B" w:rsidRDefault="00F25FD8" w:rsidP="0059167B">
            <w:pPr>
              <w:pStyle w:val="a8"/>
              <w:numPr>
                <w:ilvl w:val="0"/>
                <w:numId w:val="39"/>
              </w:numPr>
              <w:spacing w:after="0" w:line="240" w:lineRule="auto"/>
              <w:ind w:left="146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идеопрезентация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(сделать записи в справочнике)</w:t>
            </w:r>
          </w:p>
          <w:p w:rsidR="00F25FD8" w:rsidRPr="0059167B" w:rsidRDefault="00F25FD8" w:rsidP="0059167B">
            <w:pPr>
              <w:pStyle w:val="a8"/>
              <w:spacing w:after="0" w:line="240" w:lineRule="auto"/>
              <w:ind w:left="146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</w:t>
            </w:r>
            <w:hyperlink r:id="rId70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www.youtube.com/watch?v=0XOkUmBwB_o&amp;feature=emb_logo</w:t>
              </w:r>
            </w:hyperlink>
          </w:p>
          <w:p w:rsidR="00F25FD8" w:rsidRPr="0059167B" w:rsidRDefault="00F25FD8" w:rsidP="0059167B">
            <w:pPr>
              <w:pStyle w:val="a8"/>
              <w:numPr>
                <w:ilvl w:val="0"/>
                <w:numId w:val="39"/>
              </w:numPr>
              <w:spacing w:after="0" w:line="240" w:lineRule="auto"/>
              <w:ind w:left="146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Тренировочные задания </w:t>
            </w:r>
            <w:hyperlink r:id="rId71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edu.skysmart.ru/student/vubaporoxo</w:t>
              </w:r>
            </w:hyperlink>
          </w:p>
          <w:p w:rsidR="0024673B" w:rsidRPr="0059167B" w:rsidRDefault="00F25FD8" w:rsidP="0059167B">
            <w:pPr>
              <w:pStyle w:val="a8"/>
              <w:spacing w:after="0" w:line="240" w:lineRule="auto"/>
              <w:ind w:left="146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Д/З. выучить материалы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идеопрезентации</w:t>
            </w:r>
            <w:proofErr w:type="spellEnd"/>
          </w:p>
        </w:tc>
      </w:tr>
      <w:tr w:rsidR="0024673B" w:rsidRPr="0059167B" w:rsidTr="0059167B">
        <w:trPr>
          <w:trHeight w:val="254"/>
        </w:trPr>
        <w:tc>
          <w:tcPr>
            <w:tcW w:w="562" w:type="dxa"/>
            <w:hideMark/>
          </w:tcPr>
          <w:p w:rsidR="0024673B" w:rsidRPr="0059167B" w:rsidRDefault="0024673B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60" w:type="dxa"/>
          </w:tcPr>
          <w:p w:rsidR="0024673B" w:rsidRPr="0059167B" w:rsidRDefault="0024673B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Химия</w:t>
            </w:r>
            <w:r w:rsidR="001D1083" w:rsidRPr="0059167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1D1083" w:rsidRPr="0059167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="001D1083" w:rsidRPr="0059167B">
              <w:rPr>
                <w:rFonts w:ascii="Times New Roman" w:hAnsi="Times New Roman" w:cs="Times New Roman"/>
                <w:sz w:val="24"/>
                <w:szCs w:val="24"/>
              </w:rPr>
              <w:t>хим-био</w:t>
            </w:r>
            <w:proofErr w:type="spellEnd"/>
            <w:r w:rsidR="001D1083" w:rsidRPr="005916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311" w:type="dxa"/>
          </w:tcPr>
          <w:p w:rsidR="008149F5" w:rsidRPr="0059167B" w:rsidRDefault="008149F5" w:rsidP="0059167B">
            <w:pPr>
              <w:pStyle w:val="a9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ема урока:  </w:t>
            </w: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 Обобщение и систематизация знаний по теме «Повторение и углубление знаний»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Ход урока: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Задание 1.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Составьте электронные формулы атома кальция, атома хлора, атома мышьяка, иона О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-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, иона</w:t>
            </w:r>
            <w:proofErr w:type="gram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  <w:p w:rsidR="008149F5" w:rsidRPr="0059167B" w:rsidRDefault="008149F5" w:rsidP="0059167B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Задание 2.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Вычислите массу осадка, который образуется при сливании 250 г 10,6 %. –го раствора карбоната натрия    и 200 г 20%-го хлорида кальция.</w:t>
            </w:r>
          </w:p>
          <w:p w:rsidR="008149F5" w:rsidRPr="0059167B" w:rsidRDefault="008149F5" w:rsidP="0059167B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Задание 3. 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Допишите продукты реакции и расставьте коэффициенты методом электронного баланса. Укажите восстановитель и окислитель.</w:t>
            </w:r>
          </w:p>
          <w:p w:rsidR="008149F5" w:rsidRPr="00394D9F" w:rsidRDefault="008149F5" w:rsidP="0059167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КМ</w:t>
            </w:r>
            <w:proofErr w:type="spell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O</w:t>
            </w:r>
            <w:proofErr w:type="spellEnd"/>
            <w:r w:rsidRPr="00394D9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394D9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aI</w:t>
            </w:r>
            <w:proofErr w:type="spellEnd"/>
            <w:r w:rsidRPr="00394D9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394D9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394D9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394D9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→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394D9F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94D9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…</w:t>
            </w:r>
          </w:p>
          <w:p w:rsidR="008149F5" w:rsidRPr="0059167B" w:rsidRDefault="008149F5" w:rsidP="0059167B">
            <w:pPr>
              <w:pStyle w:val="leftmargin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</w:rPr>
            </w:pPr>
            <w:r w:rsidRPr="0059167B">
              <w:rPr>
                <w:b/>
              </w:rPr>
              <w:t>Задание</w:t>
            </w:r>
            <w:r w:rsidRPr="00394D9F">
              <w:rPr>
                <w:b/>
              </w:rPr>
              <w:t xml:space="preserve"> 4. </w:t>
            </w:r>
            <w:r w:rsidRPr="0059167B">
              <w:rPr>
                <w:color w:val="000000"/>
              </w:rPr>
              <w:t xml:space="preserve">Для выполнения задания используйте следующий перечень веществ: </w:t>
            </w:r>
            <w:proofErr w:type="spellStart"/>
            <w:r w:rsidRPr="0059167B">
              <w:rPr>
                <w:color w:val="000000"/>
              </w:rPr>
              <w:t>фосфин</w:t>
            </w:r>
            <w:proofErr w:type="spellEnd"/>
            <w:r w:rsidRPr="0059167B">
              <w:rPr>
                <w:color w:val="000000"/>
              </w:rPr>
              <w:t>, нитрат серебра(I), оксид азота(IV), хлорид аммония, оксид алюминия. Допустимо использование водных растворов веществ.</w:t>
            </w:r>
          </w:p>
          <w:p w:rsidR="008149F5" w:rsidRPr="0059167B" w:rsidRDefault="008149F5" w:rsidP="0059167B">
            <w:pPr>
              <w:pStyle w:val="a3"/>
              <w:shd w:val="clear" w:color="auto" w:fill="FFFFFF"/>
              <w:spacing w:before="0" w:beforeAutospacing="0" w:after="0" w:afterAutospacing="0"/>
              <w:jc w:val="both"/>
              <w:rPr>
                <w:color w:val="000000"/>
              </w:rPr>
            </w:pPr>
            <w:r w:rsidRPr="0059167B">
              <w:rPr>
                <w:color w:val="000000"/>
              </w:rPr>
              <w:t>       Из предложенного перечня веществ выберите вещества, между которыми возможна реакция ионного обмена, приводящая к образованию осадка. Запишите молекулярное, полное и сокращённое ионное уравнения этой реакции с участием выбранных веществ.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Задание 5. 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Изменится ли окраска  индикатора фенолфталеина в растворах солей: К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LiBr</w:t>
            </w:r>
            <w:proofErr w:type="spell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lCl</w:t>
            </w:r>
            <w:proofErr w:type="spell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? Составьте молекулярные и ионные уравнения гидролиза этих солей. Укажите среду раствора, значение </w:t>
            </w:r>
            <w:proofErr w:type="spellStart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рН</w:t>
            </w:r>
            <w:proofErr w:type="spellEnd"/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ион, по которому протекает гидролиз.</w:t>
            </w:r>
          </w:p>
          <w:p w:rsidR="008149F5" w:rsidRPr="0059167B" w:rsidRDefault="008149F5" w:rsidP="0059167B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sz w:val="24"/>
                <w:szCs w:val="24"/>
                <w:u w:val="single"/>
              </w:rPr>
              <w:t>Домашнее задание</w:t>
            </w: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:  повторить §§ 1- 12, подготовиться к контрольной работе </w:t>
            </w:r>
          </w:p>
          <w:p w:rsidR="0024673B" w:rsidRPr="0059167B" w:rsidRDefault="008149F5" w:rsidP="0059167B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7030A0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color w:val="7030A0"/>
                <w:sz w:val="24"/>
                <w:szCs w:val="24"/>
              </w:rPr>
              <w:t xml:space="preserve"> </w:t>
            </w:r>
          </w:p>
        </w:tc>
      </w:tr>
      <w:tr w:rsidR="001D1083" w:rsidRPr="0059167B" w:rsidTr="0059167B">
        <w:trPr>
          <w:trHeight w:val="254"/>
        </w:trPr>
        <w:tc>
          <w:tcPr>
            <w:tcW w:w="562" w:type="dxa"/>
          </w:tcPr>
          <w:p w:rsidR="001D1083" w:rsidRPr="0059167B" w:rsidRDefault="001D1083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560" w:type="dxa"/>
          </w:tcPr>
          <w:p w:rsidR="001D1083" w:rsidRPr="0059167B" w:rsidRDefault="001D1083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Химия (</w:t>
            </w:r>
            <w:proofErr w:type="spellStart"/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физ-мат</w:t>
            </w:r>
            <w:proofErr w:type="spellEnd"/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311" w:type="dxa"/>
          </w:tcPr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Тема урока:  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Химические свойства ароматических углеводородов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Ход урока: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1. Просмотрите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 на тему «</w:t>
            </w:r>
            <w:r w:rsidRPr="0059167B">
              <w:rPr>
                <w:rFonts w:ascii="Times New Roman" w:eastAsia="Times New Roman" w:hAnsi="Times New Roman" w:cs="Times New Roman"/>
                <w:kern w:val="36"/>
                <w:sz w:val="24"/>
                <w:szCs w:val="24"/>
              </w:rPr>
              <w:t>Арены. Химические свойства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» по ссылке </w:t>
            </w:r>
            <w:hyperlink r:id="rId72" w:history="1">
              <w:r w:rsidRPr="0059167B">
                <w:rPr>
                  <w:rStyle w:val="a6"/>
                  <w:rFonts w:ascii="Times New Roman" w:hAnsi="Times New Roman" w:cs="Times New Roman"/>
                  <w:b/>
                  <w:sz w:val="24"/>
                  <w:szCs w:val="24"/>
                </w:rPr>
                <w:t>https://youtu.be/g_VkYUiUZVQ</w:t>
              </w:r>
            </w:hyperlink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2. Выполните упражнение 4 на стр. 55 учебника: О.С. Габриелян. Химия, 10 (базовый уровень) 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3. Составьте структурные  формулы ароматических углеводородов:</w:t>
            </w:r>
          </w:p>
          <w:p w:rsidR="008149F5" w:rsidRPr="0059167B" w:rsidRDefault="008149F5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) 1,2-диметил-5-этилбензол;                   Б)  2-диметил-4, 6-диэтилбензол;</w:t>
            </w:r>
          </w:p>
          <w:p w:rsidR="008149F5" w:rsidRPr="0059167B" w:rsidRDefault="008149F5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)  1-этил-3,4-диметилбензол;                  Г)  1,3,5 -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риметилбензол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4. Используя материал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,  и § 7 учебника О.С. Габриелян. Химия, 10 (базовый уровень), выполните проверочный тест по теме «Ароматические углеводороды» 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1. Выберите вещество, которое при определённых условиях взаимодействует с бензолом: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А)  водород;   Б) бромная вода;    В) раствор перманганата калия;   Г) раствор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гидроксида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натрия.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2. Агрегатное состояние бензола (</w:t>
            </w:r>
            <w:proofErr w:type="gramStart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proofErr w:type="gramEnd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.у.):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) жидкое;    Б) твердое;     В) газообразное;    Г) зависит от способа получения.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Продуктом </w:t>
            </w:r>
            <w:proofErr w:type="spellStart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тримеризации</w:t>
            </w:r>
            <w:proofErr w:type="spellEnd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цетилена является: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) этилен;   Б) полиэтилен;   В) бензол;   Г) бутан.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4. Тип химических реакций, в которые способен вступать бензол: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) только присоединения;   Б) только замещения;   В) замещения и присоединения;   Г) изомеризации.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5. Бензол – продукт переработки: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) горючих сланцев;   Б) известняка;    В) природного газа;   Г) каменного угля.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6. Выберите вещество, которое при определённых условиях взаимодействует с бензолом: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)  соляная кислота;   Б) азотная кислота;    В) раствор перманганата калия;   Г) раствор хлорида натрия.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7. Вид углеродной цепи в молекуле бензола: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А)  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неразветвленная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;  Б) разветвленная;  В) циклическая;  Г) зависит от способа получения.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8. Признак реакции горения бензола: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) яркое пламя;  Б) сильно коптящее пламя;  В) ярко святящееся пламя;  Г)  голубое пламя.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9. Бензол в промышленности в больших количествах получают </w:t>
            </w:r>
            <w:proofErr w:type="gramStart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из</w:t>
            </w:r>
            <w:proofErr w:type="gramEnd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)  природного газа;     Б) нефти;      В) ацетилена;      Г)  каменного угля.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0. К классу </w:t>
            </w:r>
            <w:proofErr w:type="spellStart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аренов</w:t>
            </w:r>
            <w:proofErr w:type="spellEnd"/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относится: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А)  </w:t>
            </w:r>
            <w:proofErr w:type="spell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гексан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;   Б) циклогексан;    В) метилбензол;    Г) гептан.</w:t>
            </w:r>
          </w:p>
          <w:p w:rsidR="008149F5" w:rsidRPr="0059167B" w:rsidRDefault="008149F5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 xml:space="preserve">Домашнее задание: 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§ 7 повторить</w:t>
            </w:r>
          </w:p>
          <w:p w:rsidR="001D1083" w:rsidRPr="0059167B" w:rsidRDefault="001D1083" w:rsidP="0059167B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60E0" w:rsidRPr="0059167B" w:rsidTr="0059167B">
        <w:trPr>
          <w:trHeight w:val="287"/>
        </w:trPr>
        <w:tc>
          <w:tcPr>
            <w:tcW w:w="562" w:type="dxa"/>
          </w:tcPr>
          <w:p w:rsidR="005A60E0" w:rsidRPr="0059167B" w:rsidRDefault="005A60E0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560" w:type="dxa"/>
            <w:vMerge w:val="restart"/>
          </w:tcPr>
          <w:p w:rsidR="005A60E0" w:rsidRPr="0059167B" w:rsidRDefault="005A60E0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1311" w:type="dxa"/>
            <w:vMerge w:val="restart"/>
          </w:tcPr>
          <w:p w:rsidR="008149F5" w:rsidRPr="0059167B" w:rsidRDefault="008149F5" w:rsidP="005916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Тема: Простейшие показательные уравнения.(2 урока)</w:t>
            </w:r>
          </w:p>
          <w:p w:rsidR="008149F5" w:rsidRPr="0059167B" w:rsidRDefault="008149F5" w:rsidP="005916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стречаемся на платформе 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Zoom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(по расписанию уроков)</w:t>
            </w:r>
          </w:p>
          <w:p w:rsidR="008149F5" w:rsidRPr="0059167B" w:rsidRDefault="008149F5" w:rsidP="0059167B">
            <w:pPr>
              <w:pStyle w:val="a8"/>
              <w:numPr>
                <w:ilvl w:val="0"/>
                <w:numId w:val="43"/>
              </w:num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Изучение нового материала: (законспектировать)</w:t>
            </w:r>
          </w:p>
          <w:p w:rsidR="008149F5" w:rsidRPr="0059167B" w:rsidRDefault="008149F5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, содержащее переменную в показателе степени, называется </w:t>
            </w:r>
            <w:r w:rsidRPr="005916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казательным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Простейшим примером показательного уравнения служит уравнение </w:t>
            </w:r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proofErr w:type="spellStart"/>
            <w:r w:rsidRPr="0059167B">
              <w:rPr>
                <w:rFonts w:ascii="Times New Roman" w:hAnsi="Times New Roman" w:cs="Times New Roman"/>
                <w:i/>
                <w:position w:val="12"/>
                <w:sz w:val="24"/>
                <w:szCs w:val="24"/>
              </w:rPr>
              <w:t>х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proofErr w:type="spell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&gt;0, </w:t>
            </w:r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sym w:font="Symbol" w:char="F0B9"/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1).</w:t>
            </w:r>
          </w:p>
          <w:p w:rsidR="008149F5" w:rsidRPr="0059167B" w:rsidRDefault="008149F5" w:rsidP="0059167B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1 способ решения: Приведение обеих частей уравнения к одному основанию.</w:t>
            </w:r>
          </w:p>
          <w:p w:rsidR="008149F5" w:rsidRPr="0059167B" w:rsidRDefault="008149F5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Этот способ основан на свойстве степеней: если две степени равны и их основания равны, то равны и их показатели. </w:t>
            </w:r>
          </w:p>
          <w:p w:rsidR="008149F5" w:rsidRPr="0059167B" w:rsidRDefault="008149F5" w:rsidP="0059167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Пример 1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ешите уравнение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=625</m:t>
              </m:r>
            </m:oMath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8149F5" w:rsidRPr="0059167B" w:rsidRDefault="008149F5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Решение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625</m:t>
              </m:r>
            </m:oMath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=4.</w:t>
            </w:r>
          </w:p>
          <w:p w:rsidR="008149F5" w:rsidRPr="0059167B" w:rsidRDefault="008149F5" w:rsidP="0059167B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Пример 2.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йдите корень уравнения </w:t>
            </w:r>
            <w:r w:rsidRPr="0059167B">
              <w:rPr>
                <w:rFonts w:ascii="Times New Roman" w:eastAsiaTheme="minorHAnsi" w:hAnsi="Times New Roman" w:cs="Times New Roman"/>
                <w:b/>
                <w:position w:val="-24"/>
                <w:sz w:val="24"/>
                <w:szCs w:val="24"/>
                <w:lang w:eastAsia="en-US"/>
              </w:rPr>
              <w:object w:dxaOrig="9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5pt;height:30.75pt" o:ole="">
                  <v:imagedata r:id="rId73" o:title=""/>
                </v:shape>
                <o:OLEObject Type="Embed" ProgID="Equation.DSMT4" ShapeID="_x0000_i1025" DrawAspect="Content" ObjectID="_1668782221" r:id="rId74"/>
              </w:objec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8149F5" w:rsidRPr="0059167B" w:rsidRDefault="008149F5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Решение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Перейдем к одному основанию степени: </w:t>
            </w:r>
            <w:r w:rsidRPr="0059167B">
              <w:rPr>
                <w:rFonts w:ascii="Times New Roman" w:eastAsiaTheme="minorHAnsi" w:hAnsi="Times New Roman" w:cs="Times New Roman"/>
                <w:position w:val="-24"/>
                <w:sz w:val="24"/>
                <w:szCs w:val="24"/>
                <w:lang w:eastAsia="en-US"/>
              </w:rPr>
              <w:object w:dxaOrig="940" w:dyaOrig="620">
                <v:shape id="_x0000_i1026" type="#_x0000_t75" style="width:46.5pt;height:30.75pt" o:ole="">
                  <v:imagedata r:id="rId73" o:title=""/>
                </v:shape>
                <o:OLEObject Type="Embed" ProgID="Equation.DSMT4" ShapeID="_x0000_i1026" DrawAspect="Content" ObjectID="_1668782222" r:id="rId75"/>
              </w:object>
            </w:r>
            <w:r w:rsidRPr="0059167B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340" w:dyaOrig="240">
                <v:shape id="_x0000_i1027" type="#_x0000_t75" style="width:15.75pt;height:12pt" o:ole="">
                  <v:imagedata r:id="rId76" o:title=""/>
                </v:shape>
                <o:OLEObject Type="Embed" ProgID="Equation.DSMT4" ShapeID="_x0000_i1027" DrawAspect="Content" ObjectID="_1668782223" r:id="rId77"/>
              </w:objec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920" w:dyaOrig="320">
                <v:shape id="_x0000_i1028" type="#_x0000_t75" style="width:46.5pt;height:15.75pt" o:ole="">
                  <v:imagedata r:id="rId78" o:title=""/>
                </v:shape>
                <o:OLEObject Type="Embed" ProgID="Equation.DSMT4" ShapeID="_x0000_i1028" DrawAspect="Content" ObjectID="_1668782224" r:id="rId79"/>
              </w:objec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340" w:dyaOrig="240">
                <v:shape id="_x0000_i1029" type="#_x0000_t75" style="width:15.75pt;height:12pt" o:ole="">
                  <v:imagedata r:id="rId76" o:title=""/>
                </v:shape>
                <o:OLEObject Type="Embed" ProgID="Equation.DSMT4" ShapeID="_x0000_i1029" DrawAspect="Content" ObjectID="_1668782225" r:id="rId80"/>
              </w:objec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980" w:dyaOrig="279">
                <v:shape id="_x0000_i1030" type="#_x0000_t75" style="width:49.5pt;height:14.25pt" o:ole="">
                  <v:imagedata r:id="rId81" o:title=""/>
                </v:shape>
                <o:OLEObject Type="Embed" ProgID="Equation.DSMT4" ShapeID="_x0000_i1030" DrawAspect="Content" ObjectID="_1668782226" r:id="rId82"/>
              </w:objec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9167B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object w:dxaOrig="340" w:dyaOrig="240">
                <v:shape id="_x0000_i1031" type="#_x0000_t75" style="width:15.75pt;height:12pt" o:ole="">
                  <v:imagedata r:id="rId76" o:title=""/>
                </v:shape>
                <o:OLEObject Type="Embed" ProgID="Equation.DSMT4" ShapeID="_x0000_i1031" DrawAspect="Content" ObjectID="_1668782227" r:id="rId83"/>
              </w:object>
            </w:r>
            <w:r w:rsidRPr="0059167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х=-4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149F5" w:rsidRPr="0059167B" w:rsidRDefault="008149F5" w:rsidP="0059167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Пример 3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ешите уравнение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8</m:t>
                  </m:r>
                </m:sup>
              </m:sSup>
            </m:oMath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8149F5" w:rsidRPr="0059167B" w:rsidRDefault="008149F5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Решение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Данное уравнение равносильно уравнению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4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=2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8</m:t>
              </m:r>
            </m:oMath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или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6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+8=0</m:t>
              </m:r>
            </m:oMath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8149F5" w:rsidRPr="0059167B" w:rsidRDefault="008149F5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Решая квадратное уравнение, находим </w:t>
            </w:r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=2, </w:t>
            </w:r>
            <w:r w:rsidRPr="0059167B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r w:rsidRPr="0059167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=4. Эти числа являются корнями исходного показательного уравнения.</w:t>
            </w:r>
          </w:p>
          <w:p w:rsidR="008149F5" w:rsidRPr="0059167B" w:rsidRDefault="008149F5" w:rsidP="0059167B">
            <w:pPr>
              <w:pStyle w:val="a8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закрепление изученного материала: </w:t>
            </w:r>
          </w:p>
          <w:p w:rsidR="008149F5" w:rsidRPr="0059167B" w:rsidRDefault="008149F5" w:rsidP="0059167B">
            <w:pPr>
              <w:pStyle w:val="a8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>Решите уравнения:</w:t>
            </w:r>
          </w:p>
          <w:p w:rsidR="008149F5" w:rsidRPr="0059167B" w:rsidRDefault="008149F5" w:rsidP="0059167B">
            <w:pPr>
              <w:pStyle w:val="a8"/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tbl>
            <w:tblPr>
              <w:tblStyle w:val="ab"/>
              <w:tblW w:w="957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/>
            </w:tblPr>
            <w:tblGrid>
              <w:gridCol w:w="1919"/>
              <w:gridCol w:w="1591"/>
              <w:gridCol w:w="326"/>
              <w:gridCol w:w="1904"/>
              <w:gridCol w:w="1004"/>
              <w:gridCol w:w="899"/>
              <w:gridCol w:w="1928"/>
            </w:tblGrid>
            <w:tr w:rsidR="008149F5" w:rsidRPr="0059167B" w:rsidTr="008149F5">
              <w:tc>
                <w:tcPr>
                  <w:tcW w:w="9571" w:type="dxa"/>
                  <w:gridSpan w:val="7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59167B" w:rsidRDefault="008149F5" w:rsidP="0059167B">
                  <w:pPr>
                    <w:spacing w:before="120" w:after="120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По образцу 1 и 2 примера</w:t>
                  </w:r>
                </w:p>
              </w:tc>
            </w:tr>
            <w:tr w:rsidR="008149F5" w:rsidRPr="0059167B" w:rsidTr="008149F5">
              <w:tc>
                <w:tcPr>
                  <w:tcW w:w="19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59167B" w:rsidRDefault="008149F5" w:rsidP="0059167B">
                  <w:pPr>
                    <w:spacing w:before="120" w:after="1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oMath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=125</w:t>
                  </w:r>
                </w:p>
              </w:tc>
              <w:tc>
                <w:tcPr>
                  <w:tcW w:w="1917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59167B" w:rsidRDefault="008149F5" w:rsidP="0059167B">
                  <w:pPr>
                    <w:spacing w:before="120" w:after="1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х</m:t>
                        </m:r>
                      </m:sup>
                    </m:sSup>
                  </m:oMath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=</w:t>
                  </w:r>
                  <m:oMath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81</m:t>
                        </m:r>
                      </m:den>
                    </m:f>
                  </m:oMath>
                </w:p>
              </w:tc>
              <w:tc>
                <w:tcPr>
                  <w:tcW w:w="19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59167B" w:rsidRDefault="008149F5" w:rsidP="0059167B">
                  <w:pPr>
                    <w:spacing w:before="120" w:after="1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3) 27</w:t>
                  </w:r>
                  <w:r w:rsidRPr="0059167B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  <w:t>х</w:t>
                  </w: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=</w:t>
                  </w:r>
                  <m:oMath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oMath>
                </w:p>
              </w:tc>
              <w:tc>
                <w:tcPr>
                  <w:tcW w:w="1903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59167B" w:rsidRDefault="008149F5" w:rsidP="0059167B">
                  <w:pPr>
                    <w:spacing w:before="120" w:after="1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4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х</m:t>
                        </m:r>
                      </m:sup>
                    </m:sSup>
                  </m:oMath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= </w:t>
                  </w: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noBreakHyphen/>
                    <w:t>2</w:t>
                  </w:r>
                </w:p>
              </w:tc>
              <w:tc>
                <w:tcPr>
                  <w:tcW w:w="19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59167B" w:rsidRDefault="008149F5" w:rsidP="0059167B">
                  <w:pPr>
                    <w:spacing w:before="120" w:after="1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5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х</m:t>
                        </m:r>
                      </m:sup>
                    </m:sSup>
                  </m:oMath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>=625</w:t>
                  </w:r>
                </w:p>
                <w:p w:rsidR="008149F5" w:rsidRPr="0059167B" w:rsidRDefault="008149F5" w:rsidP="0059167B">
                  <w:pPr>
                    <w:spacing w:before="120" w:after="12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8149F5" w:rsidRPr="0059167B" w:rsidRDefault="008149F5" w:rsidP="0059167B">
                  <w:pPr>
                    <w:spacing w:before="120" w:after="12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59167B" w:rsidTr="008149F5">
              <w:tc>
                <w:tcPr>
                  <w:tcW w:w="9571" w:type="dxa"/>
                  <w:gridSpan w:val="7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59167B" w:rsidRDefault="008149F5" w:rsidP="0059167B">
                  <w:pPr>
                    <w:spacing w:before="120" w:after="120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lastRenderedPageBreak/>
                    <w:t>По образцу 3 примера</w:t>
                  </w:r>
                </w:p>
              </w:tc>
            </w:tr>
            <w:tr w:rsidR="008149F5" w:rsidRPr="0059167B" w:rsidTr="008149F5">
              <w:tc>
                <w:tcPr>
                  <w:tcW w:w="351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59167B" w:rsidRDefault="008149F5" w:rsidP="0059167B">
                  <w:pPr>
                    <w:spacing w:before="120" w:after="1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6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5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p>
                  </m:oMath>
                </w:p>
              </w:tc>
              <w:tc>
                <w:tcPr>
                  <w:tcW w:w="3234" w:type="dxa"/>
                  <w:gridSpan w:val="3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59167B" w:rsidRDefault="008149F5" w:rsidP="0059167B">
                  <w:pPr>
                    <w:spacing w:before="120" w:after="1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7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8</m:t>
                        </m:r>
                      </m:sup>
                    </m:sSup>
                  </m:oMath>
                </w:p>
              </w:tc>
              <w:tc>
                <w:tcPr>
                  <w:tcW w:w="2827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59167B" w:rsidRDefault="008149F5" w:rsidP="0059167B">
                  <w:pPr>
                    <w:spacing w:before="120" w:after="12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9167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8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5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p>
                  </m:oMath>
                </w:p>
              </w:tc>
            </w:tr>
          </w:tbl>
          <w:p w:rsidR="008149F5" w:rsidRPr="0059167B" w:rsidRDefault="008149F5" w:rsidP="0059167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омашнее задание: №208, 209</w:t>
            </w:r>
          </w:p>
          <w:p w:rsidR="005A60E0" w:rsidRPr="0059167B" w:rsidRDefault="005A60E0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60E0" w:rsidRPr="0059167B" w:rsidTr="0059167B">
        <w:trPr>
          <w:trHeight w:val="287"/>
        </w:trPr>
        <w:tc>
          <w:tcPr>
            <w:tcW w:w="562" w:type="dxa"/>
          </w:tcPr>
          <w:p w:rsidR="005A60E0" w:rsidRPr="0059167B" w:rsidRDefault="005A60E0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60" w:type="dxa"/>
            <w:vMerge/>
          </w:tcPr>
          <w:p w:rsidR="005A60E0" w:rsidRPr="0059167B" w:rsidRDefault="005A60E0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11" w:type="dxa"/>
            <w:vMerge/>
          </w:tcPr>
          <w:p w:rsidR="005A60E0" w:rsidRPr="0059167B" w:rsidRDefault="005A60E0" w:rsidP="0059167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803D0" w:rsidRPr="0059167B" w:rsidTr="0059167B">
        <w:trPr>
          <w:trHeight w:val="287"/>
        </w:trPr>
        <w:tc>
          <w:tcPr>
            <w:tcW w:w="562" w:type="dxa"/>
          </w:tcPr>
          <w:p w:rsidR="00A803D0" w:rsidRPr="0059167B" w:rsidRDefault="00A803D0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560" w:type="dxa"/>
            <w:vMerge w:val="restart"/>
          </w:tcPr>
          <w:p w:rsidR="00A803D0" w:rsidRPr="0059167B" w:rsidRDefault="00A803D0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Обществ.</w:t>
            </w:r>
          </w:p>
        </w:tc>
        <w:tc>
          <w:tcPr>
            <w:tcW w:w="11311" w:type="dxa"/>
            <w:vMerge w:val="restart"/>
          </w:tcPr>
          <w:p w:rsidR="002270A3" w:rsidRPr="0059167B" w:rsidRDefault="002270A3" w:rsidP="0059167B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Тема «Мораль» п.12</w:t>
            </w:r>
          </w:p>
          <w:p w:rsidR="002270A3" w:rsidRPr="0059167B" w:rsidRDefault="002270A3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Видеофрагмент </w:t>
            </w:r>
            <w:hyperlink r:id="rId84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www.youtube.com/watch?v=JcBf0kcdbno</w:t>
              </w:r>
            </w:hyperlink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70A3" w:rsidRPr="0059167B" w:rsidRDefault="002270A3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осмотреть видео и ответить на вопросы</w:t>
            </w:r>
          </w:p>
          <w:p w:rsidR="002270A3" w:rsidRPr="0059167B" w:rsidRDefault="002270A3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1.определение морали</w:t>
            </w:r>
          </w:p>
          <w:p w:rsidR="002270A3" w:rsidRPr="0059167B" w:rsidRDefault="002270A3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2. «золотое правило морали»</w:t>
            </w:r>
          </w:p>
          <w:p w:rsidR="002270A3" w:rsidRPr="0059167B" w:rsidRDefault="002270A3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3.моральные ценности</w:t>
            </w:r>
          </w:p>
          <w:p w:rsidR="00A803D0" w:rsidRPr="0059167B" w:rsidRDefault="002270A3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4.структура морали (схема)</w:t>
            </w:r>
          </w:p>
        </w:tc>
      </w:tr>
      <w:tr w:rsidR="00A803D0" w:rsidRPr="0059167B" w:rsidTr="0059167B">
        <w:trPr>
          <w:trHeight w:val="287"/>
        </w:trPr>
        <w:tc>
          <w:tcPr>
            <w:tcW w:w="562" w:type="dxa"/>
          </w:tcPr>
          <w:p w:rsidR="00A803D0" w:rsidRPr="0059167B" w:rsidRDefault="00A803D0" w:rsidP="0059167B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60" w:type="dxa"/>
            <w:vMerge/>
          </w:tcPr>
          <w:p w:rsidR="00A803D0" w:rsidRPr="0059167B" w:rsidRDefault="00A803D0" w:rsidP="005916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11" w:type="dxa"/>
            <w:vMerge/>
          </w:tcPr>
          <w:p w:rsidR="00A803D0" w:rsidRPr="0059167B" w:rsidRDefault="00A803D0" w:rsidP="0059167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D066B8" w:rsidRPr="0059167B" w:rsidTr="0059167B">
        <w:tc>
          <w:tcPr>
            <w:tcW w:w="562" w:type="dxa"/>
          </w:tcPr>
          <w:p w:rsidR="00D066B8" w:rsidRPr="0059167B" w:rsidRDefault="00D066B8" w:rsidP="0059167B">
            <w:pPr>
              <w:spacing w:after="150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  <w:t>7</w:t>
            </w:r>
          </w:p>
        </w:tc>
        <w:tc>
          <w:tcPr>
            <w:tcW w:w="1560" w:type="dxa"/>
          </w:tcPr>
          <w:p w:rsidR="00D066B8" w:rsidRPr="0059167B" w:rsidRDefault="00D066B8" w:rsidP="0059167B">
            <w:pPr>
              <w:spacing w:after="150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  <w:r w:rsidRPr="0059167B"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  <w:t>Родной язык</w:t>
            </w:r>
          </w:p>
        </w:tc>
        <w:tc>
          <w:tcPr>
            <w:tcW w:w="11311" w:type="dxa"/>
          </w:tcPr>
          <w:p w:rsidR="00F25FD8" w:rsidRPr="0059167B" w:rsidRDefault="00F25FD8" w:rsidP="0059167B">
            <w:pPr>
              <w:pStyle w:val="a8"/>
              <w:spacing w:after="0" w:line="240" w:lineRule="auto"/>
              <w:ind w:left="288"/>
              <w:rPr>
                <w:rStyle w:val="5"/>
                <w:rFonts w:eastAsiaTheme="minorHAnsi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Тема: </w:t>
            </w:r>
            <w:r w:rsidRPr="0059167B">
              <w:rPr>
                <w:rStyle w:val="5"/>
                <w:rFonts w:eastAsiaTheme="minorHAnsi"/>
                <w:sz w:val="24"/>
                <w:szCs w:val="24"/>
              </w:rPr>
              <w:t>Литературный язык и язык художественной литературы</w:t>
            </w:r>
          </w:p>
          <w:p w:rsidR="00F25FD8" w:rsidRPr="0059167B" w:rsidRDefault="00F25FD8" w:rsidP="0059167B">
            <w:pPr>
              <w:pStyle w:val="a8"/>
              <w:numPr>
                <w:ilvl w:val="0"/>
                <w:numId w:val="35"/>
              </w:numPr>
              <w:spacing w:after="0" w:line="240" w:lineRule="auto"/>
              <w:ind w:left="288" w:firstLine="0"/>
              <w:rPr>
                <w:rStyle w:val="5"/>
                <w:rFonts w:eastAsiaTheme="minorHAnsi"/>
                <w:color w:val="auto"/>
                <w:sz w:val="24"/>
                <w:szCs w:val="24"/>
                <w:lang w:eastAsia="en-US"/>
              </w:rPr>
            </w:pPr>
            <w:proofErr w:type="spellStart"/>
            <w:r w:rsidRPr="0059167B">
              <w:rPr>
                <w:rStyle w:val="5"/>
                <w:rFonts w:eastAsiaTheme="minorHAnsi"/>
                <w:sz w:val="24"/>
                <w:szCs w:val="24"/>
              </w:rPr>
              <w:t>Видеоурок</w:t>
            </w:r>
            <w:proofErr w:type="spellEnd"/>
            <w:r w:rsidRPr="0059167B">
              <w:rPr>
                <w:rStyle w:val="5"/>
                <w:rFonts w:eastAsiaTheme="minorHAnsi"/>
                <w:sz w:val="24"/>
                <w:szCs w:val="24"/>
              </w:rPr>
              <w:t xml:space="preserve"> </w:t>
            </w:r>
            <w:hyperlink r:id="rId85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  <w:lang w:bidi="ru-RU"/>
                </w:rPr>
                <w:t>https://resh.edu.ru/subject/lesson/5889/start/299747/</w:t>
              </w:r>
            </w:hyperlink>
          </w:p>
          <w:p w:rsidR="00F25FD8" w:rsidRPr="0059167B" w:rsidRDefault="00F25FD8" w:rsidP="0059167B">
            <w:pPr>
              <w:pStyle w:val="a8"/>
              <w:numPr>
                <w:ilvl w:val="0"/>
                <w:numId w:val="35"/>
              </w:numPr>
              <w:spacing w:after="0" w:line="240" w:lineRule="auto"/>
              <w:ind w:left="288" w:firstLine="0"/>
              <w:rPr>
                <w:rStyle w:val="5"/>
                <w:rFonts w:eastAsiaTheme="minorHAnsi"/>
                <w:color w:val="auto"/>
                <w:sz w:val="24"/>
                <w:szCs w:val="24"/>
                <w:lang w:eastAsia="en-US"/>
              </w:rPr>
            </w:pPr>
            <w:r w:rsidRPr="0059167B">
              <w:rPr>
                <w:rStyle w:val="5"/>
                <w:rFonts w:eastAsiaTheme="minorHAnsi"/>
                <w:sz w:val="24"/>
                <w:szCs w:val="24"/>
              </w:rPr>
              <w:t>Выполнить тренировочные задания на сайте РЭШ</w:t>
            </w:r>
          </w:p>
          <w:p w:rsidR="00D066B8" w:rsidRPr="0059167B" w:rsidRDefault="00F25FD8" w:rsidP="0059167B">
            <w:pPr>
              <w:pStyle w:val="a8"/>
              <w:numPr>
                <w:ilvl w:val="0"/>
                <w:numId w:val="35"/>
              </w:numPr>
              <w:spacing w:after="0" w:line="240" w:lineRule="auto"/>
              <w:ind w:left="288" w:firstLine="0"/>
              <w:rPr>
                <w:rFonts w:ascii="Times New Roman" w:eastAsiaTheme="minorHAnsi" w:hAnsi="Times New Roman" w:cs="Times New Roman"/>
                <w:sz w:val="24"/>
                <w:szCs w:val="24"/>
                <w:lang w:eastAsia="en-US" w:bidi="ru-RU"/>
              </w:rPr>
            </w:pPr>
            <w:r w:rsidRPr="0059167B">
              <w:rPr>
                <w:rStyle w:val="5"/>
                <w:rFonts w:eastAsiaTheme="minorHAnsi"/>
                <w:color w:val="auto"/>
                <w:sz w:val="24"/>
                <w:szCs w:val="24"/>
                <w:lang w:eastAsia="en-US"/>
              </w:rPr>
              <w:t>Д/З. выучить записи в тетради</w:t>
            </w:r>
          </w:p>
        </w:tc>
      </w:tr>
    </w:tbl>
    <w:p w:rsidR="00BF0F5C" w:rsidRPr="0085148C" w:rsidRDefault="00BF0F5C" w:rsidP="00D86045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5D37EE" w:rsidRPr="0085148C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10Б</w:t>
      </w:r>
    </w:p>
    <w:tbl>
      <w:tblPr>
        <w:tblW w:w="1334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59"/>
        <w:gridCol w:w="1559"/>
        <w:gridCol w:w="11222"/>
      </w:tblGrid>
      <w:tr w:rsidR="0036234C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59167B" w:rsidRDefault="0036234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е</w:t>
            </w:r>
          </w:p>
        </w:tc>
      </w:tr>
      <w:tr w:rsidR="0024673B" w:rsidRPr="0059167B" w:rsidTr="0059167B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24673B" w:rsidRPr="0059167B" w:rsidRDefault="0076263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4673B" w:rsidRPr="0059167B" w:rsidRDefault="002467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25FD8" w:rsidRPr="0059167B" w:rsidRDefault="00F25FD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1 урок</w:t>
            </w:r>
          </w:p>
          <w:p w:rsidR="00F25FD8" w:rsidRPr="0059167B" w:rsidRDefault="00F25FD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: Типы речи. Описание.</w:t>
            </w:r>
          </w:p>
          <w:p w:rsidR="00F25FD8" w:rsidRPr="0059167B" w:rsidRDefault="00F25FD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Урок в РЭШ  (посмотреть, выполнить тренировочные задания)</w:t>
            </w:r>
          </w:p>
          <w:p w:rsidR="00F25FD8" w:rsidRPr="0059167B" w:rsidRDefault="00F25FD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https://resh.edu.ru/subject/lesson/5892/start/</w:t>
            </w:r>
          </w:p>
          <w:p w:rsidR="0024673B" w:rsidRPr="0059167B" w:rsidRDefault="00F25FD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/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: Упр.92</w:t>
            </w:r>
          </w:p>
        </w:tc>
      </w:tr>
      <w:tr w:rsidR="0024673B" w:rsidRPr="0059167B" w:rsidTr="0059167B">
        <w:trPr>
          <w:trHeight w:val="398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4673B" w:rsidRPr="0059167B" w:rsidRDefault="0076263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4673B" w:rsidRPr="0059167B" w:rsidRDefault="002467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 «Показательная функция, её свойства и график»</w:t>
            </w:r>
          </w:p>
          <w:p w:rsidR="002270A3" w:rsidRPr="0059167B" w:rsidRDefault="002270A3" w:rsidP="0059167B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1.Откройте тетради, запишите число и тему урока «Показательная функция, её свойства и график»</w:t>
            </w:r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2. При просмотре материала, прослушайте материал, выполните соответствующие разборы заданий в тетрадь. Для просмотра видео урока пройдите по ссылке </w:t>
            </w:r>
            <w:hyperlink r:id="rId86" w:history="1">
              <w:r w:rsidRPr="0059167B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https://www.youtube.com/watch?v=1JS48x4XZ3M&amp;ab_channel=LiameloNSchool</w:t>
              </w:r>
            </w:hyperlink>
          </w:p>
          <w:p w:rsidR="002270A3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3. Решите самостоятельно аналогичные задания по учебнику  №192, 193</w:t>
            </w:r>
          </w:p>
          <w:p w:rsidR="0024673B" w:rsidRPr="0059167B" w:rsidRDefault="002270A3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 Домашнее задание  п.11, №194</w:t>
            </w:r>
          </w:p>
        </w:tc>
      </w:tr>
      <w:tr w:rsidR="0024673B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4673B" w:rsidRPr="0059167B" w:rsidRDefault="0076263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4673B" w:rsidRPr="0059167B" w:rsidRDefault="002467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Химия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65288" w:rsidRDefault="00E65288" w:rsidP="00E65288">
            <w:pPr>
              <w:pStyle w:val="a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4896">
              <w:rPr>
                <w:rFonts w:ascii="Times New Roman" w:hAnsi="Times New Roman"/>
                <w:sz w:val="24"/>
                <w:szCs w:val="24"/>
              </w:rPr>
              <w:t>Тема урока:</w:t>
            </w:r>
            <w:r w:rsidRPr="0007763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Химические свойства ароматических углеводородов</w:t>
            </w:r>
          </w:p>
          <w:p w:rsidR="00E65288" w:rsidRPr="009B4896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4896">
              <w:rPr>
                <w:rFonts w:ascii="Times New Roman" w:hAnsi="Times New Roman"/>
                <w:sz w:val="24"/>
                <w:szCs w:val="24"/>
              </w:rPr>
              <w:t>Ход урока:</w:t>
            </w:r>
          </w:p>
          <w:p w:rsidR="00E65288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74452">
              <w:rPr>
                <w:rFonts w:ascii="Times New Roman" w:hAnsi="Times New Roman"/>
                <w:sz w:val="24"/>
                <w:szCs w:val="24"/>
              </w:rPr>
              <w:t xml:space="preserve">1. Просмотрите </w:t>
            </w:r>
            <w:proofErr w:type="spellStart"/>
            <w:r w:rsidRPr="00A74452">
              <w:rPr>
                <w:rFonts w:ascii="Times New Roman" w:hAnsi="Times New Roman"/>
                <w:sz w:val="24"/>
                <w:szCs w:val="24"/>
              </w:rPr>
              <w:t>видеоурок</w:t>
            </w:r>
            <w:proofErr w:type="spellEnd"/>
            <w:r w:rsidRPr="00A74452">
              <w:rPr>
                <w:rFonts w:ascii="Times New Roman" w:hAnsi="Times New Roman"/>
                <w:sz w:val="24"/>
                <w:szCs w:val="24"/>
              </w:rPr>
              <w:t xml:space="preserve">  на тему «</w:t>
            </w:r>
            <w:r w:rsidRPr="00A74452">
              <w:rPr>
                <w:rFonts w:ascii="Times New Roman" w:eastAsia="Times New Roman" w:hAnsi="Times New Roman"/>
                <w:kern w:val="36"/>
                <w:sz w:val="24"/>
                <w:szCs w:val="24"/>
                <w:lang w:eastAsia="ru-RU"/>
              </w:rPr>
              <w:t>Арены. Химические свойства</w:t>
            </w:r>
            <w:r w:rsidRPr="00A74452">
              <w:rPr>
                <w:rFonts w:ascii="Times New Roman" w:hAnsi="Times New Roman"/>
                <w:sz w:val="24"/>
                <w:szCs w:val="24"/>
              </w:rPr>
              <w:t xml:space="preserve">» по ссылке </w:t>
            </w:r>
            <w:hyperlink r:id="rId87" w:history="1">
              <w:r w:rsidRPr="00A74452">
                <w:rPr>
                  <w:rStyle w:val="a6"/>
                  <w:rFonts w:ascii="Times New Roman" w:hAnsi="Times New Roman"/>
                  <w:b/>
                  <w:sz w:val="24"/>
                  <w:szCs w:val="24"/>
                </w:rPr>
                <w:t>https://youtu.be/g_VkYUiUZVQ</w:t>
              </w:r>
            </w:hyperlink>
          </w:p>
          <w:p w:rsidR="00E65288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. Выполните упражнение 4 на стр. 55 </w:t>
            </w:r>
            <w:r w:rsidRPr="00A74452">
              <w:rPr>
                <w:rFonts w:ascii="Times New Roman" w:hAnsi="Times New Roman"/>
                <w:sz w:val="24"/>
                <w:szCs w:val="24"/>
                <w:lang w:eastAsia="ru-RU"/>
              </w:rPr>
              <w:t>учебника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:</w:t>
            </w:r>
            <w:r w:rsidRPr="00A74452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О.С. Габриеля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н. Химия, 10 (базовый уровень) </w:t>
            </w:r>
          </w:p>
          <w:p w:rsidR="00E65288" w:rsidRPr="00A74452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3. Составьте структурные </w:t>
            </w:r>
            <w:r w:rsidRPr="00A74452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формулы ароматических углеводородов:</w:t>
            </w:r>
          </w:p>
          <w:p w:rsidR="00E65288" w:rsidRPr="00A74452" w:rsidRDefault="00E65288" w:rsidP="00E65288">
            <w:pPr>
              <w:pStyle w:val="a9"/>
              <w:rPr>
                <w:rFonts w:ascii="Times New Roman" w:hAnsi="Times New Roman"/>
                <w:sz w:val="24"/>
                <w:szCs w:val="24"/>
              </w:rPr>
            </w:pPr>
            <w:r w:rsidRPr="00A74452">
              <w:rPr>
                <w:rFonts w:ascii="Times New Roman" w:hAnsi="Times New Roman"/>
                <w:sz w:val="24"/>
                <w:szCs w:val="24"/>
              </w:rPr>
              <w:t>А) 1,2-диметил-5-этилбензол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Б)  </w:t>
            </w:r>
            <w:r w:rsidRPr="00A74452">
              <w:rPr>
                <w:rFonts w:ascii="Times New Roman" w:hAnsi="Times New Roman"/>
                <w:sz w:val="24"/>
                <w:szCs w:val="24"/>
              </w:rPr>
              <w:t>2-диметил-4</w:t>
            </w:r>
            <w:r>
              <w:rPr>
                <w:rFonts w:ascii="Times New Roman" w:hAnsi="Times New Roman"/>
                <w:sz w:val="24"/>
                <w:szCs w:val="24"/>
              </w:rPr>
              <w:t>, 6</w:t>
            </w:r>
            <w:r w:rsidRPr="00A74452"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ди</w:t>
            </w:r>
            <w:r w:rsidRPr="00A74452">
              <w:rPr>
                <w:rFonts w:ascii="Times New Roman" w:hAnsi="Times New Roman"/>
                <w:sz w:val="24"/>
                <w:szCs w:val="24"/>
              </w:rPr>
              <w:t>этилбензол;</w:t>
            </w:r>
          </w:p>
          <w:p w:rsidR="00E65288" w:rsidRPr="00A74452" w:rsidRDefault="00E65288" w:rsidP="00E65288">
            <w:pPr>
              <w:pStyle w:val="a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)  1-этил-3,4-диметилбензол;                  </w:t>
            </w:r>
            <w:r w:rsidRPr="00A74452">
              <w:rPr>
                <w:rFonts w:ascii="Times New Roman" w:hAnsi="Times New Roman"/>
                <w:sz w:val="24"/>
                <w:szCs w:val="24"/>
              </w:rPr>
              <w:t>Г)  1</w:t>
            </w:r>
            <w:r>
              <w:rPr>
                <w:rFonts w:ascii="Times New Roman" w:hAnsi="Times New Roman"/>
                <w:sz w:val="24"/>
                <w:szCs w:val="24"/>
              </w:rPr>
              <w:t>,3,5 -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три</w:t>
            </w:r>
            <w:r w:rsidRPr="00A74452">
              <w:rPr>
                <w:rFonts w:ascii="Times New Roman" w:hAnsi="Times New Roman"/>
                <w:sz w:val="24"/>
                <w:szCs w:val="24"/>
              </w:rPr>
              <w:t>метилбензол</w:t>
            </w:r>
            <w:proofErr w:type="spellEnd"/>
            <w:r>
              <w:t>.</w:t>
            </w:r>
          </w:p>
          <w:p w:rsidR="00E65288" w:rsidRPr="00A74452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. Используя материал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видеоурок</w:t>
            </w:r>
            <w:proofErr w:type="spellEnd"/>
            <w:r w:rsidRPr="00A74452">
              <w:rPr>
                <w:rFonts w:ascii="Times New Roman" w:hAnsi="Times New Roman"/>
                <w:sz w:val="24"/>
                <w:szCs w:val="24"/>
              </w:rPr>
              <w:t>,  и</w:t>
            </w:r>
            <w:r w:rsidRPr="00A74452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§ 7 учебника О.С. Габриелян. Химия, 10 (базовый уровень),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выполните проверочный тест по теме «Ароматические углеводороды»</w:t>
            </w:r>
            <w:r w:rsidRPr="00A74452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</w:p>
          <w:p w:rsidR="00E65288" w:rsidRPr="00A74452" w:rsidRDefault="00E65288" w:rsidP="00E65288">
            <w:pPr>
              <w:pStyle w:val="a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74452">
              <w:rPr>
                <w:rFonts w:ascii="Times New Roman" w:hAnsi="Times New Roman"/>
                <w:b/>
                <w:sz w:val="24"/>
                <w:szCs w:val="24"/>
              </w:rPr>
              <w:t>1. Выберите вещество, которое при определённых условиях взаимодействует с бензолом:</w:t>
            </w:r>
          </w:p>
          <w:p w:rsidR="00E65288" w:rsidRPr="00917E4E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7E4E">
              <w:rPr>
                <w:rFonts w:ascii="Times New Roman" w:hAnsi="Times New Roman"/>
                <w:sz w:val="24"/>
                <w:szCs w:val="24"/>
              </w:rPr>
              <w:t xml:space="preserve">А)  водород;   Б) бромная вода;    В) раствор перманганата калия;   Г) раствор </w:t>
            </w:r>
            <w:proofErr w:type="spellStart"/>
            <w:r w:rsidRPr="00917E4E">
              <w:rPr>
                <w:rFonts w:ascii="Times New Roman" w:hAnsi="Times New Roman"/>
                <w:sz w:val="24"/>
                <w:szCs w:val="24"/>
              </w:rPr>
              <w:t>гидроксида</w:t>
            </w:r>
            <w:proofErr w:type="spellEnd"/>
            <w:r w:rsidRPr="00917E4E">
              <w:rPr>
                <w:rFonts w:ascii="Times New Roman" w:hAnsi="Times New Roman"/>
                <w:sz w:val="24"/>
                <w:szCs w:val="24"/>
              </w:rPr>
              <w:t xml:space="preserve"> натрия.</w:t>
            </w:r>
          </w:p>
          <w:p w:rsidR="00E65288" w:rsidRPr="00A74452" w:rsidRDefault="00E65288" w:rsidP="00E65288">
            <w:pPr>
              <w:pStyle w:val="a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74452">
              <w:rPr>
                <w:rFonts w:ascii="Times New Roman" w:hAnsi="Times New Roman"/>
                <w:b/>
                <w:sz w:val="24"/>
                <w:szCs w:val="24"/>
              </w:rPr>
              <w:t>2. Агрегатное состояние бензола (</w:t>
            </w:r>
            <w:proofErr w:type="gramStart"/>
            <w:r w:rsidRPr="00A74452">
              <w:rPr>
                <w:rFonts w:ascii="Times New Roman" w:hAnsi="Times New Roman"/>
                <w:b/>
                <w:sz w:val="24"/>
                <w:szCs w:val="24"/>
              </w:rPr>
              <w:t>н</w:t>
            </w:r>
            <w:proofErr w:type="gramEnd"/>
            <w:r w:rsidRPr="00A74452">
              <w:rPr>
                <w:rFonts w:ascii="Times New Roman" w:hAnsi="Times New Roman"/>
                <w:b/>
                <w:sz w:val="24"/>
                <w:szCs w:val="24"/>
              </w:rPr>
              <w:t>.у.):</w:t>
            </w:r>
          </w:p>
          <w:p w:rsidR="00E65288" w:rsidRPr="00917E4E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7E4E">
              <w:rPr>
                <w:rFonts w:ascii="Times New Roman" w:hAnsi="Times New Roman"/>
                <w:sz w:val="24"/>
                <w:szCs w:val="24"/>
              </w:rPr>
              <w:t>А) жидкое;    Б) твердое;     В) газообразное;    Г) зависит от способа получения.</w:t>
            </w:r>
          </w:p>
          <w:p w:rsidR="00E65288" w:rsidRPr="00A74452" w:rsidRDefault="00E65288" w:rsidP="00E65288">
            <w:pPr>
              <w:pStyle w:val="a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74452">
              <w:rPr>
                <w:rFonts w:ascii="Times New Roman" w:hAnsi="Times New Roman"/>
                <w:b/>
                <w:sz w:val="24"/>
                <w:szCs w:val="24"/>
              </w:rPr>
              <w:t xml:space="preserve">3. Продуктом </w:t>
            </w:r>
            <w:proofErr w:type="spellStart"/>
            <w:r w:rsidRPr="00A74452">
              <w:rPr>
                <w:rFonts w:ascii="Times New Roman" w:hAnsi="Times New Roman"/>
                <w:b/>
                <w:sz w:val="24"/>
                <w:szCs w:val="24"/>
              </w:rPr>
              <w:t>тримеризации</w:t>
            </w:r>
            <w:proofErr w:type="spellEnd"/>
            <w:r w:rsidRPr="00A74452">
              <w:rPr>
                <w:rFonts w:ascii="Times New Roman" w:hAnsi="Times New Roman"/>
                <w:b/>
                <w:sz w:val="24"/>
                <w:szCs w:val="24"/>
              </w:rPr>
              <w:t xml:space="preserve"> ацетилена является:</w:t>
            </w:r>
          </w:p>
          <w:p w:rsidR="00E65288" w:rsidRPr="00917E4E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7E4E">
              <w:rPr>
                <w:rFonts w:ascii="Times New Roman" w:hAnsi="Times New Roman"/>
                <w:sz w:val="24"/>
                <w:szCs w:val="24"/>
              </w:rPr>
              <w:t>А) этилен;   Б) полиэтилен;   В) бензол;   Г) бутан.</w:t>
            </w:r>
          </w:p>
          <w:p w:rsidR="00E65288" w:rsidRPr="00A74452" w:rsidRDefault="00E65288" w:rsidP="00E65288">
            <w:pPr>
              <w:pStyle w:val="a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74452">
              <w:rPr>
                <w:rFonts w:ascii="Times New Roman" w:hAnsi="Times New Roman"/>
                <w:b/>
                <w:sz w:val="24"/>
                <w:szCs w:val="24"/>
              </w:rPr>
              <w:t>4. Тип химических реакций, в которые способен вступать бензол:</w:t>
            </w:r>
          </w:p>
          <w:p w:rsidR="00E65288" w:rsidRPr="00917E4E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7E4E">
              <w:rPr>
                <w:rFonts w:ascii="Times New Roman" w:hAnsi="Times New Roman"/>
                <w:sz w:val="24"/>
                <w:szCs w:val="24"/>
              </w:rPr>
              <w:t>А) только присоединения;   Б) только замещения;   В) замещения и присоединения;   Г) изомеризации.</w:t>
            </w:r>
          </w:p>
          <w:p w:rsidR="00E65288" w:rsidRPr="00A74452" w:rsidRDefault="00E65288" w:rsidP="00E65288">
            <w:pPr>
              <w:pStyle w:val="a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74452">
              <w:rPr>
                <w:rFonts w:ascii="Times New Roman" w:hAnsi="Times New Roman"/>
                <w:b/>
                <w:sz w:val="24"/>
                <w:szCs w:val="24"/>
              </w:rPr>
              <w:t>5. Бензол – продукт переработки:</w:t>
            </w:r>
          </w:p>
          <w:p w:rsidR="00E65288" w:rsidRPr="00917E4E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7E4E">
              <w:rPr>
                <w:rFonts w:ascii="Times New Roman" w:hAnsi="Times New Roman"/>
                <w:sz w:val="24"/>
                <w:szCs w:val="24"/>
              </w:rPr>
              <w:t>А) горючих сланцев;   Б) известняка;    В) природного газа;   Г) каменного угля.</w:t>
            </w:r>
          </w:p>
          <w:p w:rsidR="00E65288" w:rsidRPr="00BA4714" w:rsidRDefault="00E65288" w:rsidP="00E65288">
            <w:pPr>
              <w:pStyle w:val="a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A4714">
              <w:rPr>
                <w:rFonts w:ascii="Times New Roman" w:hAnsi="Times New Roman"/>
                <w:b/>
                <w:sz w:val="24"/>
                <w:szCs w:val="24"/>
              </w:rPr>
              <w:t>6. Выберите вещество, которое при определённых условиях взаимодействует с бензолом:</w:t>
            </w:r>
          </w:p>
          <w:p w:rsidR="00E65288" w:rsidRPr="00917E4E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7E4E">
              <w:rPr>
                <w:rFonts w:ascii="Times New Roman" w:hAnsi="Times New Roman"/>
                <w:sz w:val="24"/>
                <w:szCs w:val="24"/>
              </w:rPr>
              <w:t>А)  соляная кислота;   Б) азотная кислота;    В) раствор перманганата калия;   Г) раствор хлорида натрия.</w:t>
            </w:r>
          </w:p>
          <w:p w:rsidR="00E65288" w:rsidRPr="00BA4714" w:rsidRDefault="00E65288" w:rsidP="00E65288">
            <w:pPr>
              <w:pStyle w:val="a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A4714">
              <w:rPr>
                <w:rFonts w:ascii="Times New Roman" w:hAnsi="Times New Roman"/>
                <w:b/>
                <w:sz w:val="24"/>
                <w:szCs w:val="24"/>
              </w:rPr>
              <w:t>7. Вид углеродной цепи в молекуле бензола:</w:t>
            </w:r>
          </w:p>
          <w:p w:rsidR="00E65288" w:rsidRPr="00917E4E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7E4E">
              <w:rPr>
                <w:rFonts w:ascii="Times New Roman" w:hAnsi="Times New Roman"/>
                <w:sz w:val="24"/>
                <w:szCs w:val="24"/>
              </w:rPr>
              <w:t xml:space="preserve">А)  </w:t>
            </w:r>
            <w:proofErr w:type="gramStart"/>
            <w:r w:rsidRPr="00917E4E">
              <w:rPr>
                <w:rFonts w:ascii="Times New Roman" w:hAnsi="Times New Roman"/>
                <w:sz w:val="24"/>
                <w:szCs w:val="24"/>
              </w:rPr>
              <w:t>неразветвленная</w:t>
            </w:r>
            <w:proofErr w:type="gramEnd"/>
            <w:r w:rsidRPr="00917E4E">
              <w:rPr>
                <w:rFonts w:ascii="Times New Roman" w:hAnsi="Times New Roman"/>
                <w:sz w:val="24"/>
                <w:szCs w:val="24"/>
              </w:rPr>
              <w:t>;  Б) разветвленная;  В) циклическая;  Г) зависит от способа получения.</w:t>
            </w:r>
          </w:p>
          <w:p w:rsidR="00E65288" w:rsidRPr="00BA4714" w:rsidRDefault="00E65288" w:rsidP="00E65288">
            <w:pPr>
              <w:pStyle w:val="a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A4714">
              <w:rPr>
                <w:rFonts w:ascii="Times New Roman" w:hAnsi="Times New Roman"/>
                <w:b/>
                <w:sz w:val="24"/>
                <w:szCs w:val="24"/>
              </w:rPr>
              <w:t>8. Признак реакции горения бензола:</w:t>
            </w:r>
          </w:p>
          <w:p w:rsidR="00E65288" w:rsidRPr="00917E4E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7E4E">
              <w:rPr>
                <w:rFonts w:ascii="Times New Roman" w:hAnsi="Times New Roman"/>
                <w:sz w:val="24"/>
                <w:szCs w:val="24"/>
              </w:rPr>
              <w:t>А) яркое пламя;  Б) сильно коптящее пламя;  В) ярко святящееся пламя;  Г)  голубое пламя.</w:t>
            </w:r>
          </w:p>
          <w:p w:rsidR="00E65288" w:rsidRPr="00BA4714" w:rsidRDefault="00E65288" w:rsidP="00E65288">
            <w:pPr>
              <w:pStyle w:val="a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A4714">
              <w:rPr>
                <w:rFonts w:ascii="Times New Roman" w:hAnsi="Times New Roman"/>
                <w:b/>
                <w:sz w:val="24"/>
                <w:szCs w:val="24"/>
              </w:rPr>
              <w:t xml:space="preserve">9. Бензол в промышленности в больших количествах получают </w:t>
            </w:r>
            <w:proofErr w:type="gramStart"/>
            <w:r w:rsidRPr="00BA4714">
              <w:rPr>
                <w:rFonts w:ascii="Times New Roman" w:hAnsi="Times New Roman"/>
                <w:b/>
                <w:sz w:val="24"/>
                <w:szCs w:val="24"/>
              </w:rPr>
              <w:t>из</w:t>
            </w:r>
            <w:proofErr w:type="gramEnd"/>
            <w:r w:rsidRPr="00BA4714">
              <w:rPr>
                <w:rFonts w:ascii="Times New Roman" w:hAnsi="Times New Roman"/>
                <w:b/>
                <w:sz w:val="24"/>
                <w:szCs w:val="24"/>
              </w:rPr>
              <w:t xml:space="preserve">: </w:t>
            </w:r>
          </w:p>
          <w:p w:rsidR="00E65288" w:rsidRPr="00917E4E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7E4E">
              <w:rPr>
                <w:rFonts w:ascii="Times New Roman" w:hAnsi="Times New Roman"/>
                <w:sz w:val="24"/>
                <w:szCs w:val="24"/>
              </w:rPr>
              <w:t>А)  природного газа;     Б) нефти;      В) ацетилена;      Г)  каменного угля.</w:t>
            </w:r>
          </w:p>
          <w:p w:rsidR="00E65288" w:rsidRPr="00BA4714" w:rsidRDefault="00E65288" w:rsidP="00E65288">
            <w:pPr>
              <w:pStyle w:val="a9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A4714">
              <w:rPr>
                <w:rFonts w:ascii="Times New Roman" w:hAnsi="Times New Roman"/>
                <w:b/>
                <w:sz w:val="24"/>
                <w:szCs w:val="24"/>
              </w:rPr>
              <w:t xml:space="preserve">10. К классу </w:t>
            </w:r>
            <w:proofErr w:type="spellStart"/>
            <w:r w:rsidRPr="00BA4714">
              <w:rPr>
                <w:rFonts w:ascii="Times New Roman" w:hAnsi="Times New Roman"/>
                <w:b/>
                <w:sz w:val="24"/>
                <w:szCs w:val="24"/>
              </w:rPr>
              <w:t>аренов</w:t>
            </w:r>
            <w:proofErr w:type="spellEnd"/>
            <w:r w:rsidRPr="00BA4714">
              <w:rPr>
                <w:rFonts w:ascii="Times New Roman" w:hAnsi="Times New Roman"/>
                <w:b/>
                <w:sz w:val="24"/>
                <w:szCs w:val="24"/>
              </w:rPr>
              <w:t xml:space="preserve"> относится:</w:t>
            </w:r>
          </w:p>
          <w:p w:rsidR="00E65288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17E4E">
              <w:rPr>
                <w:rFonts w:ascii="Times New Roman" w:hAnsi="Times New Roman"/>
                <w:sz w:val="24"/>
                <w:szCs w:val="24"/>
              </w:rPr>
              <w:t xml:space="preserve">А)  </w:t>
            </w:r>
            <w:proofErr w:type="spellStart"/>
            <w:r w:rsidRPr="00917E4E">
              <w:rPr>
                <w:rFonts w:ascii="Times New Roman" w:hAnsi="Times New Roman"/>
                <w:sz w:val="24"/>
                <w:szCs w:val="24"/>
              </w:rPr>
              <w:t>гексан</w:t>
            </w:r>
            <w:proofErr w:type="spellEnd"/>
            <w:r w:rsidRPr="00917E4E">
              <w:rPr>
                <w:rFonts w:ascii="Times New Roman" w:hAnsi="Times New Roman"/>
                <w:sz w:val="24"/>
                <w:szCs w:val="24"/>
              </w:rPr>
              <w:t>;   Б) циклогексан;    В) метилбензол;    Г) гептан.</w:t>
            </w:r>
          </w:p>
          <w:p w:rsidR="0024673B" w:rsidRPr="00E65288" w:rsidRDefault="00E65288" w:rsidP="00E65288">
            <w:pPr>
              <w:pStyle w:val="a9"/>
              <w:jc w:val="both"/>
              <w:rPr>
                <w:rFonts w:ascii="Times New Roman" w:hAnsi="Times New Roman"/>
                <w:sz w:val="24"/>
                <w:szCs w:val="24"/>
                <w:u w:val="single"/>
                <w:lang w:eastAsia="ru-RU"/>
              </w:rPr>
            </w:pPr>
            <w:r w:rsidRPr="00BA4714">
              <w:rPr>
                <w:rFonts w:ascii="Times New Roman" w:hAnsi="Times New Roman"/>
                <w:b/>
                <w:sz w:val="24"/>
                <w:szCs w:val="24"/>
                <w:u w:val="single"/>
                <w:lang w:eastAsia="ru-RU"/>
              </w:rPr>
              <w:t xml:space="preserve">Домашнее задание: </w:t>
            </w:r>
            <w:r w:rsidRPr="00A74452">
              <w:rPr>
                <w:rFonts w:ascii="Times New Roman" w:hAnsi="Times New Roman"/>
                <w:sz w:val="24"/>
                <w:szCs w:val="24"/>
                <w:lang w:eastAsia="ru-RU"/>
              </w:rPr>
              <w:t>§ 7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овторить</w:t>
            </w:r>
          </w:p>
        </w:tc>
      </w:tr>
      <w:tr w:rsidR="0024673B" w:rsidRPr="0059167B" w:rsidTr="0059167B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4673B" w:rsidRPr="0059167B" w:rsidRDefault="00762637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4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4673B" w:rsidRPr="0059167B" w:rsidRDefault="002467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A18CE" w:rsidRPr="0059167B" w:rsidRDefault="00AA18CE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2 урок</w:t>
            </w:r>
          </w:p>
          <w:p w:rsidR="00AA18CE" w:rsidRPr="0059167B" w:rsidRDefault="00AA18CE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: Типы речи. Рассуждение.</w:t>
            </w:r>
          </w:p>
          <w:p w:rsidR="00AA18CE" w:rsidRPr="0059167B" w:rsidRDefault="00AA18CE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/З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:У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пр.108</w:t>
            </w:r>
          </w:p>
          <w:p w:rsidR="0024673B" w:rsidRPr="0059167B" w:rsidRDefault="0024673B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13C78" w:rsidRPr="0059167B" w:rsidTr="0059167B">
        <w:trPr>
          <w:trHeight w:val="102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13C78" w:rsidRPr="0059167B" w:rsidRDefault="00113C78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  <w:p w:rsidR="00113C78" w:rsidRPr="0059167B" w:rsidRDefault="00113C78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59167B" w:rsidRDefault="00113C7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 Яз. (Алешкина Е.Б.)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46F56" w:rsidRPr="0059167B" w:rsidRDefault="00C46F56" w:rsidP="0059167B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Тема урока: </w:t>
            </w:r>
            <w:r w:rsidRPr="0059167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«Неличные формы глагола». Повторить теоретический материал по теме «Неличные формы глагола </w:t>
            </w:r>
            <w:proofErr w:type="gramStart"/>
            <w:r w:rsidRPr="0059167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59167B">
              <w:rPr>
                <w:rFonts w:ascii="Times New Roman" w:eastAsia="Calibri" w:hAnsi="Times New Roman" w:cs="Times New Roman"/>
                <w:sz w:val="24"/>
                <w:szCs w:val="24"/>
              </w:rPr>
              <w:t>модуль 2</w:t>
            </w:r>
            <w:r w:rsidRPr="0059167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</w:t>
            </w:r>
            <w:r w:rsidRPr="0059167B">
              <w:rPr>
                <w:rFonts w:ascii="Times New Roman" w:eastAsia="Calibri" w:hAnsi="Times New Roman" w:cs="Times New Roman"/>
                <w:sz w:val="24"/>
                <w:szCs w:val="24"/>
              </w:rPr>
              <w:t>).  Повторить грамматический материал</w:t>
            </w:r>
            <w:proofErr w:type="gramStart"/>
            <w:r w:rsidRPr="0059167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59167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зделы в приложении  </w:t>
            </w:r>
            <w:r w:rsidRPr="0059167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GR</w:t>
            </w:r>
            <w:r w:rsidRPr="0059167B">
              <w:rPr>
                <w:rFonts w:ascii="Times New Roman" w:eastAsia="Calibri" w:hAnsi="Times New Roman" w:cs="Times New Roman"/>
                <w:sz w:val="24"/>
                <w:szCs w:val="24"/>
              </w:rPr>
              <w:t>3,</w:t>
            </w:r>
            <w:r w:rsidRPr="0059167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GR</w:t>
            </w:r>
            <w:r w:rsidRPr="0059167B">
              <w:rPr>
                <w:rFonts w:ascii="Times New Roman" w:eastAsia="Calibri" w:hAnsi="Times New Roman" w:cs="Times New Roman"/>
                <w:sz w:val="24"/>
                <w:szCs w:val="24"/>
              </w:rPr>
              <w:t>4,</w:t>
            </w:r>
            <w:r w:rsidRPr="0059167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GR</w:t>
            </w:r>
            <w:r w:rsidRPr="0059167B">
              <w:rPr>
                <w:rFonts w:ascii="Times New Roman" w:eastAsia="Calibri" w:hAnsi="Times New Roman" w:cs="Times New Roman"/>
                <w:sz w:val="24"/>
                <w:szCs w:val="24"/>
              </w:rPr>
              <w:t>5. Проконсультироваться с заполненной в тетради таблице</w:t>
            </w:r>
            <w:proofErr w:type="gramStart"/>
            <w:r w:rsidRPr="0059167B">
              <w:rPr>
                <w:rFonts w:ascii="Times New Roman" w:eastAsia="Calibri" w:hAnsi="Times New Roman" w:cs="Times New Roman"/>
                <w:sz w:val="24"/>
                <w:szCs w:val="24"/>
              </w:rPr>
              <w:t>й-</w:t>
            </w:r>
            <w:proofErr w:type="gramEnd"/>
            <w:r w:rsidRPr="0059167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дание от 24.11. Выполнить упр. 6 стр.169 –написать свой вариант окончания предложения. </w:t>
            </w:r>
          </w:p>
          <w:p w:rsidR="00113C78" w:rsidRPr="00E65288" w:rsidRDefault="00C46F56" w:rsidP="0059167B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ок №1 – повторение и обобщение грамматического материала, работа с таблицей.  Урок №2- выполнение упражнения. </w:t>
            </w:r>
          </w:p>
        </w:tc>
      </w:tr>
      <w:tr w:rsidR="00F022DC" w:rsidRPr="0059167B" w:rsidTr="0059167B">
        <w:trPr>
          <w:trHeight w:val="1412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022DC" w:rsidRPr="0059167B" w:rsidRDefault="00F022D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  <w:p w:rsidR="00F022DC" w:rsidRPr="0059167B" w:rsidRDefault="00F022DC" w:rsidP="005916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022DC" w:rsidRPr="0059167B" w:rsidRDefault="00F022DC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22DC" w:rsidRPr="0059167B" w:rsidRDefault="00F022DC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Англ.яз. (Кузнецова О.В.)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25FD8" w:rsidRPr="0059167B" w:rsidRDefault="00F25FD8" w:rsidP="0059167B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Тема урока: Вымирающие животные</w:t>
            </w:r>
            <w:proofErr w:type="gramStart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59167B">
              <w:rPr>
                <w:rFonts w:ascii="Times New Roman" w:hAnsi="Times New Roman" w:cs="Times New Roman"/>
                <w:sz w:val="24"/>
                <w:szCs w:val="24"/>
              </w:rPr>
              <w:t xml:space="preserve"> Английский в фокусе ЕГЭ (2 урока)</w:t>
            </w:r>
          </w:p>
          <w:p w:rsidR="00F25FD8" w:rsidRPr="0059167B" w:rsidRDefault="00F25FD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Классная работа: выполнить задание в интерактивной тетради</w:t>
            </w:r>
          </w:p>
          <w:p w:rsidR="00F022DC" w:rsidRPr="0059167B" w:rsidRDefault="00F25FD8" w:rsidP="0059167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9167B">
              <w:rPr>
                <w:rFonts w:ascii="Times New Roman" w:hAnsi="Times New Roman" w:cs="Times New Roman"/>
                <w:sz w:val="24"/>
                <w:szCs w:val="24"/>
              </w:rPr>
              <w:t>Домашнее задание:   с.34№1 (отчитать текст), повторить правило «Герундий и инфинитив»</w:t>
            </w:r>
          </w:p>
        </w:tc>
      </w:tr>
    </w:tbl>
    <w:p w:rsidR="00E65288" w:rsidRDefault="00E65288" w:rsidP="0059167B">
      <w:pPr>
        <w:spacing w:after="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5D37EE" w:rsidRPr="0085148C" w:rsidRDefault="005D37EE" w:rsidP="0059167B">
      <w:pPr>
        <w:spacing w:after="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85148C">
        <w:rPr>
          <w:rFonts w:ascii="Arial" w:eastAsia="Times New Roman" w:hAnsi="Arial" w:cs="Arial"/>
          <w:b/>
          <w:bCs/>
          <w:i/>
          <w:iCs/>
          <w:lang w:eastAsia="ru-RU"/>
        </w:rPr>
        <w:t>10В</w:t>
      </w:r>
    </w:p>
    <w:tbl>
      <w:tblPr>
        <w:tblW w:w="1334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59"/>
        <w:gridCol w:w="1559"/>
        <w:gridCol w:w="11222"/>
      </w:tblGrid>
      <w:tr w:rsidR="0036234C" w:rsidRPr="00E65288" w:rsidTr="00E65288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E65288" w:rsidRDefault="0036234C" w:rsidP="00E652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528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E65288" w:rsidRDefault="0036234C" w:rsidP="00E652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528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едмет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E65288" w:rsidRDefault="0036234C" w:rsidP="00E652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5288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задание</w:t>
            </w:r>
          </w:p>
        </w:tc>
      </w:tr>
      <w:tr w:rsidR="00A803D0" w:rsidRPr="00E65288" w:rsidTr="00E65288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803D0" w:rsidRPr="00E65288" w:rsidRDefault="00A803D0" w:rsidP="00E652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528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E65288" w:rsidRDefault="00A803D0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Обществ.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270A3" w:rsidRPr="00E65288" w:rsidRDefault="002270A3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Тема «Мораль» п.12</w:t>
            </w:r>
          </w:p>
          <w:p w:rsidR="002270A3" w:rsidRPr="00E65288" w:rsidRDefault="002270A3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Видеофрагмент </w:t>
            </w:r>
            <w:hyperlink r:id="rId88" w:history="1">
              <w:r w:rsidRPr="00E65288">
                <w:rPr>
                  <w:rStyle w:val="a6"/>
                  <w:rFonts w:ascii="Times New Roman" w:hAnsi="Times New Roman" w:cs="Times New Roman"/>
                  <w:sz w:val="24"/>
                  <w:szCs w:val="24"/>
                </w:rPr>
                <w:t>www.youtube.com/watch?v=JcBf0kcdbno</w:t>
              </w:r>
            </w:hyperlink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270A3" w:rsidRPr="00E65288" w:rsidRDefault="002270A3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Посмотреть видео и ответить на вопросы</w:t>
            </w:r>
          </w:p>
          <w:p w:rsidR="002270A3" w:rsidRPr="00E65288" w:rsidRDefault="002270A3" w:rsidP="00E65288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1.определение морали</w:t>
            </w:r>
          </w:p>
          <w:p w:rsidR="002270A3" w:rsidRPr="00E65288" w:rsidRDefault="002270A3" w:rsidP="00E65288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2. «золотое правило морали»</w:t>
            </w:r>
          </w:p>
          <w:p w:rsidR="002270A3" w:rsidRPr="00E65288" w:rsidRDefault="002270A3" w:rsidP="00E65288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3.моральные ценности</w:t>
            </w:r>
          </w:p>
          <w:p w:rsidR="00A803D0" w:rsidRPr="00E65288" w:rsidRDefault="002270A3" w:rsidP="00E65288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4.структура морали (схема)</w:t>
            </w:r>
          </w:p>
        </w:tc>
      </w:tr>
      <w:tr w:rsidR="00A803D0" w:rsidRPr="00E65288" w:rsidTr="00E65288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E65288" w:rsidRDefault="00A803D0" w:rsidP="00E652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528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E65288" w:rsidRDefault="00A803D0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E65288" w:rsidRDefault="00A803D0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62637" w:rsidRPr="00E65288" w:rsidTr="00E65288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62637" w:rsidRPr="00E65288" w:rsidRDefault="00C82597" w:rsidP="00E652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528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762637" w:rsidRPr="00E65288" w:rsidRDefault="00AA18CE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Англ.яз.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62637" w:rsidRPr="00E65288" w:rsidRDefault="00C46F56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Тема урока: </w:t>
            </w:r>
            <w:r w:rsidRPr="00E6528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Неличные формы глагола». Повторить теоретический материал по теме «Неличные формы глагола </w:t>
            </w:r>
            <w:proofErr w:type="gramStart"/>
            <w:r w:rsidRPr="00E6528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( </w:t>
            </w:r>
            <w:proofErr w:type="gramEnd"/>
            <w:r w:rsidRPr="00E65288">
              <w:rPr>
                <w:rFonts w:ascii="Times New Roman" w:eastAsia="Calibri" w:hAnsi="Times New Roman" w:cs="Times New Roman"/>
                <w:sz w:val="24"/>
                <w:szCs w:val="24"/>
              </w:rPr>
              <w:t>модуль 2</w:t>
            </w:r>
            <w:r w:rsidRPr="00E6528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</w:t>
            </w:r>
            <w:r w:rsidRPr="00E65288">
              <w:rPr>
                <w:rFonts w:ascii="Times New Roman" w:eastAsia="Calibri" w:hAnsi="Times New Roman" w:cs="Times New Roman"/>
                <w:sz w:val="24"/>
                <w:szCs w:val="24"/>
              </w:rPr>
              <w:t>).  Повторить грамматический материал</w:t>
            </w:r>
            <w:proofErr w:type="gramStart"/>
            <w:r w:rsidRPr="00E6528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,</w:t>
            </w:r>
            <w:proofErr w:type="gramEnd"/>
            <w:r w:rsidRPr="00E6528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зделы в приложении </w:t>
            </w:r>
            <w:r w:rsidRPr="00E6528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GR</w:t>
            </w:r>
            <w:r w:rsidRPr="00E65288">
              <w:rPr>
                <w:rFonts w:ascii="Times New Roman" w:eastAsia="Calibri" w:hAnsi="Times New Roman" w:cs="Times New Roman"/>
                <w:sz w:val="24"/>
                <w:szCs w:val="24"/>
              </w:rPr>
              <w:t>3,</w:t>
            </w:r>
            <w:r w:rsidRPr="00E6528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GR</w:t>
            </w:r>
            <w:r w:rsidRPr="00E65288">
              <w:rPr>
                <w:rFonts w:ascii="Times New Roman" w:eastAsia="Calibri" w:hAnsi="Times New Roman" w:cs="Times New Roman"/>
                <w:sz w:val="24"/>
                <w:szCs w:val="24"/>
              </w:rPr>
              <w:t>4,</w:t>
            </w:r>
            <w:r w:rsidRPr="00E6528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GR</w:t>
            </w:r>
            <w:r w:rsidRPr="00E65288">
              <w:rPr>
                <w:rFonts w:ascii="Times New Roman" w:eastAsia="Calibri" w:hAnsi="Times New Roman" w:cs="Times New Roman"/>
                <w:sz w:val="24"/>
                <w:szCs w:val="24"/>
              </w:rPr>
              <w:t>5. Проконсультироваться с заполненной в тетради таблице</w:t>
            </w:r>
            <w:proofErr w:type="gramStart"/>
            <w:r w:rsidRPr="00E65288">
              <w:rPr>
                <w:rFonts w:ascii="Times New Roman" w:eastAsia="Calibri" w:hAnsi="Times New Roman" w:cs="Times New Roman"/>
                <w:sz w:val="24"/>
                <w:szCs w:val="24"/>
              </w:rPr>
              <w:t>й-</w:t>
            </w:r>
            <w:proofErr w:type="gramEnd"/>
            <w:r w:rsidRPr="00E6528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дание от 26.11. Выполнить упр. 6 стр.169 –написать свой вариант окончания предложения. </w:t>
            </w:r>
          </w:p>
        </w:tc>
      </w:tr>
      <w:tr w:rsidR="00AA18CE" w:rsidRPr="00E65288" w:rsidTr="00E65288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A18CE" w:rsidRPr="00E65288" w:rsidRDefault="00AA18CE" w:rsidP="00E652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528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A18CE" w:rsidRPr="00E65288" w:rsidRDefault="00AA18CE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Химия</w:t>
            </w:r>
          </w:p>
        </w:tc>
        <w:tc>
          <w:tcPr>
            <w:tcW w:w="1122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Тема урока:  </w:t>
            </w: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Химические свойства ароматических углеводородов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Ход урока: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. Просмотрите </w:t>
            </w:r>
            <w:proofErr w:type="spellStart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  на тему «</w:t>
            </w:r>
            <w:r w:rsidRPr="00E65288">
              <w:rPr>
                <w:rFonts w:ascii="Times New Roman" w:eastAsia="Times New Roman" w:hAnsi="Times New Roman" w:cs="Times New Roman"/>
                <w:kern w:val="36"/>
                <w:sz w:val="24"/>
                <w:szCs w:val="24"/>
                <w:lang w:eastAsia="ru-RU"/>
              </w:rPr>
              <w:t>Арены. Химические свойства</w: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» по ссылке </w:t>
            </w:r>
            <w:hyperlink r:id="rId89" w:history="1">
              <w:r w:rsidRPr="00E65288">
                <w:rPr>
                  <w:rStyle w:val="a6"/>
                  <w:rFonts w:ascii="Times New Roman" w:hAnsi="Times New Roman" w:cs="Times New Roman"/>
                  <w:b/>
                  <w:sz w:val="24"/>
                  <w:szCs w:val="24"/>
                </w:rPr>
                <w:t>https://youtu.be/g_VkYUiUZVQ</w:t>
              </w:r>
            </w:hyperlink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2. Выполните упражнение 4 на стр. 55 </w:t>
            </w:r>
            <w:r w:rsidRPr="00E6528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учебника: О.С. Габриелян. Химия, 10 (базовый уровень) 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3. Составьте структурные  формулы ароматических углеводородов:</w:t>
            </w:r>
          </w:p>
          <w:p w:rsidR="00E65288" w:rsidRPr="00E65288" w:rsidRDefault="00E65288" w:rsidP="00E65288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А) 1,2-диметил-5-этилбензол;                   Б)  2-диметил-4, 6-диэтилбензол;</w:t>
            </w:r>
          </w:p>
          <w:p w:rsidR="00E65288" w:rsidRPr="00E65288" w:rsidRDefault="00E65288" w:rsidP="00E65288">
            <w:pPr>
              <w:pStyle w:val="a9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В)  1-этил-3,4-диметилбензол;                  Г)  1,3,5 -</w:t>
            </w:r>
            <w:proofErr w:type="spellStart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триметилбензол</w:t>
            </w:r>
            <w:proofErr w:type="spellEnd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4. Используя материал </w:t>
            </w:r>
            <w:proofErr w:type="spellStart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,  и</w:t>
            </w:r>
            <w:r w:rsidRPr="00E6528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§ 7 учебника О.С. Габриелян. Химия, 10 (базовый уровень), выполните проверочный тест по теме «Ароматические углеводороды» 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1. Выберите вещество, которое при определённых условиях взаимодействует с бензолом: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А)  водород;   Б) бромная вода;    В) раствор перманганата калия;   Г) раствор </w:t>
            </w:r>
            <w:proofErr w:type="spellStart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гидроксида</w:t>
            </w:r>
            <w:proofErr w:type="spellEnd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 натрия.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2. Агрегатное состояние бензола (</w:t>
            </w:r>
            <w:proofErr w:type="gramStart"/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proofErr w:type="gramEnd"/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.у.):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А) жидкое;    Б) твердое;     В) газообразное;    Г) зависит от способа получения.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Продуктом </w:t>
            </w:r>
            <w:proofErr w:type="spellStart"/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тримеризации</w:t>
            </w:r>
            <w:proofErr w:type="spellEnd"/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цетилена является: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А) этилен;   Б) полиэтилен;   В) бензол;   Г) бутан.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4. Тип химических реакций, в которые способен вступать бензол: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А) только присоединения;   Б) только замещения;   В) замещения и присоединения;   Г) изомеризации.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5. Бензол – продукт переработки: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А) горючих сланцев;   Б) известняка;    В) природного газа;   Г) каменного угля.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6. Выберите вещество, которое при определённых условиях взаимодействует с бензолом: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А)  соляная кислота;   Б) азотная кислота;    В) раствор перманганата калия;   Г) раствор хлорида натрия.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7. Вид углеродной цепи в молекуле бензола: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А)  </w:t>
            </w:r>
            <w:proofErr w:type="gramStart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неразветвленная</w:t>
            </w:r>
            <w:proofErr w:type="gramEnd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;  Б) разветвленная;  В) циклическая;  Г) зависит от способа получения.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8. Признак реакции горения бензола: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А) яркое пламя;  Б) сильно коптящее пламя;  В) ярко святящееся пламя;  Г)  голубое пламя.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9. Бензол в промышленности в больших количествах получают </w:t>
            </w:r>
            <w:proofErr w:type="gramStart"/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из</w:t>
            </w:r>
            <w:proofErr w:type="gramEnd"/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А)  природного газа;     Б) нефти;      В) ацетилена;      Г)  каменного угля.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0. К классу </w:t>
            </w:r>
            <w:proofErr w:type="spellStart"/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аренов</w:t>
            </w:r>
            <w:proofErr w:type="spellEnd"/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относится:</w:t>
            </w:r>
          </w:p>
          <w:p w:rsidR="00E65288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А)  </w:t>
            </w:r>
            <w:proofErr w:type="spellStart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гексан</w:t>
            </w:r>
            <w:proofErr w:type="spellEnd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;   Б) циклогексан;    В) метилбензол;    Г) гептан.</w:t>
            </w:r>
          </w:p>
          <w:p w:rsidR="00AA18CE" w:rsidRPr="00E65288" w:rsidRDefault="00E65288" w:rsidP="00E65288">
            <w:pPr>
              <w:pStyle w:val="a9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  <w:lang w:eastAsia="ru-RU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  <w:u w:val="single"/>
                <w:lang w:eastAsia="ru-RU"/>
              </w:rPr>
              <w:t xml:space="preserve">Домашнее задание: </w:t>
            </w:r>
            <w:r w:rsidRPr="00E65288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§ 7 повторить</w:t>
            </w:r>
          </w:p>
        </w:tc>
      </w:tr>
      <w:tr w:rsidR="005A60E0" w:rsidRPr="00E65288" w:rsidTr="00E65288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A60E0" w:rsidRPr="00E65288" w:rsidRDefault="00AA18CE" w:rsidP="00E652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528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5A60E0" w:rsidRPr="00E65288" w:rsidRDefault="005A60E0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1122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149F5" w:rsidRPr="00E65288" w:rsidRDefault="008149F5" w:rsidP="00E6528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Тема: Простейшие показательные уравнения.(2 урока)</w:t>
            </w:r>
          </w:p>
          <w:p w:rsidR="008149F5" w:rsidRPr="00E65288" w:rsidRDefault="008149F5" w:rsidP="00E6528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стречаемся на платформе </w:t>
            </w:r>
            <w:r w:rsidRPr="00E6528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Zoom</w:t>
            </w: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(по расписанию уроков)</w:t>
            </w:r>
          </w:p>
          <w:p w:rsidR="008149F5" w:rsidRPr="00E65288" w:rsidRDefault="008149F5" w:rsidP="00E65288">
            <w:pPr>
              <w:pStyle w:val="a8"/>
              <w:numPr>
                <w:ilvl w:val="0"/>
                <w:numId w:val="44"/>
              </w:num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Изучение нового материала: (законспектировать)</w:t>
            </w:r>
          </w:p>
          <w:p w:rsidR="008149F5" w:rsidRPr="00E65288" w:rsidRDefault="008149F5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, содержащее переменную в показателе степени, называется </w:t>
            </w:r>
            <w:r w:rsidRPr="00E6528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казательным</w: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. Простейшим </w: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имером показательного уравнения служит уравнение </w:t>
            </w:r>
            <w:r w:rsidRPr="00E65288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proofErr w:type="spellStart"/>
            <w:r w:rsidRPr="00E65288">
              <w:rPr>
                <w:rFonts w:ascii="Times New Roman" w:hAnsi="Times New Roman" w:cs="Times New Roman"/>
                <w:i/>
                <w:position w:val="12"/>
                <w:sz w:val="24"/>
                <w:szCs w:val="24"/>
              </w:rPr>
              <w:t>х</w: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E65288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proofErr w:type="spellEnd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E65288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proofErr w:type="spellEnd"/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&gt;0, </w:t>
            </w:r>
            <w:r w:rsidRPr="00E65288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sym w:font="Symbol" w:char="F0B9"/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1).</w:t>
            </w:r>
          </w:p>
          <w:p w:rsidR="008149F5" w:rsidRPr="00E65288" w:rsidRDefault="008149F5" w:rsidP="00E6528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1 способ решения: Приведение обеих частей уравнения к одному основанию.</w:t>
            </w:r>
          </w:p>
          <w:p w:rsidR="008149F5" w:rsidRPr="00E65288" w:rsidRDefault="008149F5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Этот способ основан на свойстве степеней: если две степени равны и их основания равны, то равны и их показатели. </w:t>
            </w:r>
          </w:p>
          <w:p w:rsidR="008149F5" w:rsidRPr="00E65288" w:rsidRDefault="008149F5" w:rsidP="00E65288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Пример 1</w: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ешите уравнение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=625</m:t>
              </m:r>
            </m:oMath>
            <w:r w:rsidRPr="00E65288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</w:t>
            </w:r>
          </w:p>
          <w:p w:rsidR="008149F5" w:rsidRPr="00E65288" w:rsidRDefault="008149F5" w:rsidP="00E65288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Решение</w:t>
            </w:r>
            <w:r w:rsidRPr="00E6528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625</m:t>
              </m:r>
            </m:oMath>
            <w:r w:rsidRPr="00E6528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 w:rsidRPr="00E6528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</w:t>
            </w:r>
            <w:r w:rsidRPr="00E65288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 w:rsidRPr="00E65288">
              <w:rPr>
                <w:rFonts w:ascii="Times New Roman" w:eastAsiaTheme="minorEastAsia" w:hAnsi="Times New Roman" w:cs="Times New Roman"/>
                <w:sz w:val="24"/>
                <w:szCs w:val="24"/>
              </w:rPr>
              <w:t>=4.</w:t>
            </w:r>
          </w:p>
          <w:p w:rsidR="008149F5" w:rsidRPr="00E65288" w:rsidRDefault="008149F5" w:rsidP="00E65288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Пример 2.</w: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йдите корень уравнения </w:t>
            </w:r>
            <w:r w:rsidRPr="00E65288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940" w:dyaOrig="620">
                <v:shape id="_x0000_i1032" type="#_x0000_t75" style="width:46.5pt;height:30.75pt" o:ole="">
                  <v:imagedata r:id="rId73" o:title=""/>
                </v:shape>
                <o:OLEObject Type="Embed" ProgID="Equation.DSMT4" ShapeID="_x0000_i1032" DrawAspect="Content" ObjectID="_1668782228" r:id="rId90"/>
              </w:object>
            </w: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8149F5" w:rsidRPr="00E65288" w:rsidRDefault="008149F5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Решение</w: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. Перейдем к одному основанию степени: </w:t>
            </w:r>
            <w:r w:rsidRPr="00E6528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>
                <v:shape id="_x0000_i1033" type="#_x0000_t75" style="width:46.5pt;height:30.75pt" o:ole="">
                  <v:imagedata r:id="rId73" o:title=""/>
                </v:shape>
                <o:OLEObject Type="Embed" ProgID="Equation.DSMT4" ShapeID="_x0000_i1033" DrawAspect="Content" ObjectID="_1668782229" r:id="rId91"/>
              </w:objec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object w:dxaOrig="340" w:dyaOrig="240">
                <v:shape id="_x0000_i1034" type="#_x0000_t75" style="width:15.75pt;height:12pt" o:ole="">
                  <v:imagedata r:id="rId76" o:title=""/>
                </v:shape>
                <o:OLEObject Type="Embed" ProgID="Equation.DSMT4" ShapeID="_x0000_i1034" DrawAspect="Content" ObjectID="_1668782230" r:id="rId92"/>
              </w:objec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6528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320">
                <v:shape id="_x0000_i1035" type="#_x0000_t75" style="width:46.5pt;height:15.75pt" o:ole="">
                  <v:imagedata r:id="rId78" o:title=""/>
                </v:shape>
                <o:OLEObject Type="Embed" ProgID="Equation.DSMT4" ShapeID="_x0000_i1035" DrawAspect="Content" ObjectID="_1668782231" r:id="rId93"/>
              </w:objec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object w:dxaOrig="340" w:dyaOrig="240">
                <v:shape id="_x0000_i1036" type="#_x0000_t75" style="width:15.75pt;height:12pt" o:ole="">
                  <v:imagedata r:id="rId76" o:title=""/>
                </v:shape>
                <o:OLEObject Type="Embed" ProgID="Equation.DSMT4" ShapeID="_x0000_i1036" DrawAspect="Content" ObjectID="_1668782232" r:id="rId94"/>
              </w:objec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6528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037" type="#_x0000_t75" style="width:49.5pt;height:14.25pt" o:ole="">
                  <v:imagedata r:id="rId81" o:title=""/>
                </v:shape>
                <o:OLEObject Type="Embed" ProgID="Equation.DSMT4" ShapeID="_x0000_i1037" DrawAspect="Content" ObjectID="_1668782233" r:id="rId95"/>
              </w:objec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object w:dxaOrig="340" w:dyaOrig="240">
                <v:shape id="_x0000_i1038" type="#_x0000_t75" style="width:15.75pt;height:12pt" o:ole="">
                  <v:imagedata r:id="rId76" o:title=""/>
                </v:shape>
                <o:OLEObject Type="Embed" ProgID="Equation.DSMT4" ShapeID="_x0000_i1038" DrawAspect="Content" ObjectID="_1668782234" r:id="rId96"/>
              </w:object>
            </w:r>
            <w:r w:rsidRPr="00E6528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>х=-4</w: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149F5" w:rsidRPr="00E65288" w:rsidRDefault="008149F5" w:rsidP="00E65288">
            <w:pPr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Пример 3</w:t>
            </w:r>
            <w:r w:rsidRPr="00E6528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ешите уравнение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sup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8</m:t>
                  </m:r>
                </m:sup>
              </m:sSup>
            </m:oMath>
            <w:r w:rsidRPr="00E65288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.</w:t>
            </w:r>
          </w:p>
          <w:p w:rsidR="008149F5" w:rsidRPr="00E65288" w:rsidRDefault="008149F5" w:rsidP="00E65288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Решение</w:t>
            </w:r>
            <w:r w:rsidRPr="00E6528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Данное уравнение равносильно уравнению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4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=2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8</m:t>
              </m:r>
            </m:oMath>
            <w:r w:rsidRPr="00E6528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ли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6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+8=0</m:t>
              </m:r>
            </m:oMath>
            <w:r w:rsidRPr="00E6528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</w:t>
            </w:r>
          </w:p>
          <w:p w:rsidR="008149F5" w:rsidRPr="00E65288" w:rsidRDefault="008149F5" w:rsidP="00E65288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E6528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Решая квадратное уравнение, находим </w:t>
            </w:r>
            <w:r w:rsidRPr="00E65288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proofErr w:type="gramStart"/>
            <w:r w:rsidRPr="00E65288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E65288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2, </w:t>
            </w:r>
            <w:r w:rsidRPr="00E65288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х</w:t>
            </w:r>
            <w:r w:rsidRPr="00E65288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2</w:t>
            </w:r>
            <w:r w:rsidRPr="00E65288">
              <w:rPr>
                <w:rFonts w:ascii="Times New Roman" w:eastAsiaTheme="minorEastAsia" w:hAnsi="Times New Roman" w:cs="Times New Roman"/>
                <w:sz w:val="24"/>
                <w:szCs w:val="24"/>
              </w:rPr>
              <w:t>=4. Эти числа являются корнями исходного показательного уравнения.</w:t>
            </w:r>
          </w:p>
          <w:p w:rsidR="008149F5" w:rsidRPr="00E65288" w:rsidRDefault="008149F5" w:rsidP="00E65288">
            <w:pPr>
              <w:pStyle w:val="a8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закрепление изученного материала: </w:t>
            </w:r>
          </w:p>
          <w:p w:rsidR="008149F5" w:rsidRPr="00E65288" w:rsidRDefault="008149F5" w:rsidP="00E65288">
            <w:pPr>
              <w:pStyle w:val="a8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>Решите уравнения:</w:t>
            </w:r>
          </w:p>
          <w:p w:rsidR="008149F5" w:rsidRPr="00E65288" w:rsidRDefault="008149F5" w:rsidP="00E65288">
            <w:pPr>
              <w:pStyle w:val="a8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tbl>
            <w:tblPr>
              <w:tblStyle w:val="ab"/>
              <w:tblW w:w="957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/>
            </w:tblPr>
            <w:tblGrid>
              <w:gridCol w:w="1919"/>
              <w:gridCol w:w="1591"/>
              <w:gridCol w:w="326"/>
              <w:gridCol w:w="1904"/>
              <w:gridCol w:w="1004"/>
              <w:gridCol w:w="899"/>
              <w:gridCol w:w="1928"/>
            </w:tblGrid>
            <w:tr w:rsidR="008149F5" w:rsidRPr="00E65288" w:rsidTr="008149F5">
              <w:tc>
                <w:tcPr>
                  <w:tcW w:w="9571" w:type="dxa"/>
                  <w:gridSpan w:val="7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E65288" w:rsidRDefault="008149F5" w:rsidP="00E65288">
                  <w:pPr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6528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По образцу 1 и 2 примера</w:t>
                  </w:r>
                </w:p>
              </w:tc>
            </w:tr>
            <w:tr w:rsidR="008149F5" w:rsidRPr="00E65288" w:rsidTr="008149F5">
              <w:tc>
                <w:tcPr>
                  <w:tcW w:w="19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E65288" w:rsidRDefault="008149F5" w:rsidP="00E6528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oMath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t>=125</w:t>
                  </w:r>
                </w:p>
              </w:tc>
              <w:tc>
                <w:tcPr>
                  <w:tcW w:w="1917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E65288" w:rsidRDefault="008149F5" w:rsidP="00E6528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х</m:t>
                        </m:r>
                      </m:sup>
                    </m:sSup>
                  </m:oMath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t>=</w:t>
                  </w:r>
                  <m:oMath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81</m:t>
                        </m:r>
                      </m:den>
                    </m:f>
                  </m:oMath>
                </w:p>
              </w:tc>
              <w:tc>
                <w:tcPr>
                  <w:tcW w:w="19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E65288" w:rsidRDefault="008149F5" w:rsidP="00E6528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t>3) 27</w:t>
                  </w:r>
                  <w:r w:rsidRPr="00E65288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perscript"/>
                    </w:rPr>
                    <w:t>х</w:t>
                  </w:r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t>=</w:t>
                  </w:r>
                  <m:oMath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oMath>
                </w:p>
              </w:tc>
              <w:tc>
                <w:tcPr>
                  <w:tcW w:w="1903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E65288" w:rsidRDefault="008149F5" w:rsidP="00E6528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4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х</m:t>
                        </m:r>
                      </m:sup>
                    </m:sSup>
                  </m:oMath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= </w:t>
                  </w:r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noBreakHyphen/>
                    <w:t>2</w:t>
                  </w:r>
                </w:p>
              </w:tc>
              <w:tc>
                <w:tcPr>
                  <w:tcW w:w="192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E65288" w:rsidRDefault="008149F5" w:rsidP="00E6528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5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(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х</m:t>
                        </m:r>
                      </m:sup>
                    </m:sSup>
                  </m:oMath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t>=625</w:t>
                  </w:r>
                </w:p>
                <w:p w:rsidR="008149F5" w:rsidRPr="00E65288" w:rsidRDefault="008149F5" w:rsidP="00E6528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8149F5" w:rsidRPr="00E65288" w:rsidRDefault="008149F5" w:rsidP="00E6528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149F5" w:rsidRPr="00E65288" w:rsidTr="008149F5">
              <w:tc>
                <w:tcPr>
                  <w:tcW w:w="9571" w:type="dxa"/>
                  <w:gridSpan w:val="7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E65288" w:rsidRDefault="008149F5" w:rsidP="00E65288">
                  <w:pPr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E6528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По образцу 3 примера</w:t>
                  </w:r>
                </w:p>
              </w:tc>
            </w:tr>
            <w:tr w:rsidR="008149F5" w:rsidRPr="00E65288" w:rsidTr="008149F5">
              <w:tc>
                <w:tcPr>
                  <w:tcW w:w="351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E65288" w:rsidRDefault="008149F5" w:rsidP="00E6528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6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5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p>
                  </m:oMath>
                </w:p>
              </w:tc>
              <w:tc>
                <w:tcPr>
                  <w:tcW w:w="3234" w:type="dxa"/>
                  <w:gridSpan w:val="3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E65288" w:rsidRDefault="008149F5" w:rsidP="00E6528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7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8</m:t>
                        </m:r>
                      </m:sup>
                    </m:sSup>
                  </m:oMath>
                </w:p>
              </w:tc>
              <w:tc>
                <w:tcPr>
                  <w:tcW w:w="2827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149F5" w:rsidRPr="00E65288" w:rsidRDefault="008149F5" w:rsidP="00E65288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6528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8) </w:t>
                  </w:r>
                  <m:oMath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+5</m:t>
                        </m:r>
                      </m:sup>
                    </m:s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  <m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sup>
                    </m:sSup>
                  </m:oMath>
                </w:p>
              </w:tc>
            </w:tr>
          </w:tbl>
          <w:p w:rsidR="008149F5" w:rsidRPr="00E65288" w:rsidRDefault="008149F5" w:rsidP="00E65288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28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омашнее задание: №208, 209</w:t>
            </w:r>
          </w:p>
          <w:p w:rsidR="005A60E0" w:rsidRPr="00E65288" w:rsidRDefault="005A60E0" w:rsidP="00E6528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60E0" w:rsidRPr="00E65288" w:rsidTr="00E65288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A60E0" w:rsidRPr="00E65288" w:rsidRDefault="00AA18CE" w:rsidP="00E652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6528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A60E0" w:rsidRPr="00E65288" w:rsidRDefault="005A60E0" w:rsidP="00E652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ru-RU"/>
              </w:rPr>
            </w:pPr>
          </w:p>
        </w:tc>
        <w:tc>
          <w:tcPr>
            <w:tcW w:w="1122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A60E0" w:rsidRPr="00E65288" w:rsidRDefault="005A60E0" w:rsidP="00E652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AB62D9" w:rsidRPr="0085148C" w:rsidRDefault="00AB62D9" w:rsidP="00E65288">
      <w:pPr>
        <w:spacing w:after="0" w:line="240" w:lineRule="auto"/>
        <w:rPr>
          <w:rFonts w:ascii="Arial" w:eastAsia="Times New Roman" w:hAnsi="Arial" w:cs="Arial"/>
          <w:b/>
          <w:bCs/>
          <w:i/>
          <w:iCs/>
          <w:lang w:eastAsia="ru-RU"/>
        </w:rPr>
      </w:pPr>
    </w:p>
    <w:sectPr w:rsidR="00AB62D9" w:rsidRPr="0085148C" w:rsidSect="00D86045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158FB"/>
    <w:multiLevelType w:val="hybridMultilevel"/>
    <w:tmpl w:val="335CC5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C51E42"/>
    <w:multiLevelType w:val="hybridMultilevel"/>
    <w:tmpl w:val="E74AC7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6578D2"/>
    <w:multiLevelType w:val="hybridMultilevel"/>
    <w:tmpl w:val="B8B208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8F3FCB"/>
    <w:multiLevelType w:val="hybridMultilevel"/>
    <w:tmpl w:val="D4F07F3E"/>
    <w:lvl w:ilvl="0" w:tplc="99ACC27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3AD38E7"/>
    <w:multiLevelType w:val="hybridMultilevel"/>
    <w:tmpl w:val="5E9E4B68"/>
    <w:lvl w:ilvl="0" w:tplc="6F74125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3CC6766"/>
    <w:multiLevelType w:val="hybridMultilevel"/>
    <w:tmpl w:val="7FAA1B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483522B"/>
    <w:multiLevelType w:val="hybridMultilevel"/>
    <w:tmpl w:val="04A6BEA6"/>
    <w:lvl w:ilvl="0" w:tplc="04190017">
      <w:start w:val="1"/>
      <w:numFmt w:val="lowerLetter"/>
      <w:lvlText w:val="%1)"/>
      <w:lvlJc w:val="left"/>
      <w:pPr>
        <w:ind w:left="1970" w:hanging="360"/>
      </w:pPr>
    </w:lvl>
    <w:lvl w:ilvl="1" w:tplc="04190019" w:tentative="1">
      <w:start w:val="1"/>
      <w:numFmt w:val="lowerLetter"/>
      <w:lvlText w:val="%2."/>
      <w:lvlJc w:val="left"/>
      <w:pPr>
        <w:ind w:left="2690" w:hanging="360"/>
      </w:pPr>
    </w:lvl>
    <w:lvl w:ilvl="2" w:tplc="0419001B" w:tentative="1">
      <w:start w:val="1"/>
      <w:numFmt w:val="lowerRoman"/>
      <w:lvlText w:val="%3."/>
      <w:lvlJc w:val="right"/>
      <w:pPr>
        <w:ind w:left="3410" w:hanging="180"/>
      </w:pPr>
    </w:lvl>
    <w:lvl w:ilvl="3" w:tplc="0419000F" w:tentative="1">
      <w:start w:val="1"/>
      <w:numFmt w:val="decimal"/>
      <w:lvlText w:val="%4."/>
      <w:lvlJc w:val="left"/>
      <w:pPr>
        <w:ind w:left="4130" w:hanging="360"/>
      </w:pPr>
    </w:lvl>
    <w:lvl w:ilvl="4" w:tplc="04190019" w:tentative="1">
      <w:start w:val="1"/>
      <w:numFmt w:val="lowerLetter"/>
      <w:lvlText w:val="%5."/>
      <w:lvlJc w:val="left"/>
      <w:pPr>
        <w:ind w:left="4850" w:hanging="360"/>
      </w:pPr>
    </w:lvl>
    <w:lvl w:ilvl="5" w:tplc="0419001B" w:tentative="1">
      <w:start w:val="1"/>
      <w:numFmt w:val="lowerRoman"/>
      <w:lvlText w:val="%6."/>
      <w:lvlJc w:val="right"/>
      <w:pPr>
        <w:ind w:left="5570" w:hanging="180"/>
      </w:pPr>
    </w:lvl>
    <w:lvl w:ilvl="6" w:tplc="0419000F" w:tentative="1">
      <w:start w:val="1"/>
      <w:numFmt w:val="decimal"/>
      <w:lvlText w:val="%7."/>
      <w:lvlJc w:val="left"/>
      <w:pPr>
        <w:ind w:left="6290" w:hanging="360"/>
      </w:pPr>
    </w:lvl>
    <w:lvl w:ilvl="7" w:tplc="04190019" w:tentative="1">
      <w:start w:val="1"/>
      <w:numFmt w:val="lowerLetter"/>
      <w:lvlText w:val="%8."/>
      <w:lvlJc w:val="left"/>
      <w:pPr>
        <w:ind w:left="7010" w:hanging="360"/>
      </w:pPr>
    </w:lvl>
    <w:lvl w:ilvl="8" w:tplc="0419001B" w:tentative="1">
      <w:start w:val="1"/>
      <w:numFmt w:val="lowerRoman"/>
      <w:lvlText w:val="%9."/>
      <w:lvlJc w:val="right"/>
      <w:pPr>
        <w:ind w:left="7730" w:hanging="180"/>
      </w:pPr>
    </w:lvl>
  </w:abstractNum>
  <w:abstractNum w:abstractNumId="7">
    <w:nsid w:val="04E62D71"/>
    <w:multiLevelType w:val="multilevel"/>
    <w:tmpl w:val="1ED083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06535A17"/>
    <w:multiLevelType w:val="hybridMultilevel"/>
    <w:tmpl w:val="78EC90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7EA44C5"/>
    <w:multiLevelType w:val="hybridMultilevel"/>
    <w:tmpl w:val="9342BA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B8F21FC"/>
    <w:multiLevelType w:val="hybridMultilevel"/>
    <w:tmpl w:val="147074BA"/>
    <w:lvl w:ilvl="0" w:tplc="41C8052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BE501EE"/>
    <w:multiLevelType w:val="hybridMultilevel"/>
    <w:tmpl w:val="383A8F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FD76FA"/>
    <w:multiLevelType w:val="hybridMultilevel"/>
    <w:tmpl w:val="FDC28F26"/>
    <w:lvl w:ilvl="0" w:tplc="888E47A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59705DC"/>
    <w:multiLevelType w:val="multilevel"/>
    <w:tmpl w:val="82C8D5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6A62292"/>
    <w:multiLevelType w:val="hybridMultilevel"/>
    <w:tmpl w:val="72D6FB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7FA7725"/>
    <w:multiLevelType w:val="hybridMultilevel"/>
    <w:tmpl w:val="05E44D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A5A33A6"/>
    <w:multiLevelType w:val="hybridMultilevel"/>
    <w:tmpl w:val="9A9A9330"/>
    <w:lvl w:ilvl="0" w:tplc="2008395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1F302047"/>
    <w:multiLevelType w:val="hybridMultilevel"/>
    <w:tmpl w:val="9342BA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0C9706B"/>
    <w:multiLevelType w:val="hybridMultilevel"/>
    <w:tmpl w:val="08CA813C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>
    <w:nsid w:val="22D73943"/>
    <w:multiLevelType w:val="hybridMultilevel"/>
    <w:tmpl w:val="5AC828DC"/>
    <w:lvl w:ilvl="0" w:tplc="F42CC14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3274697"/>
    <w:multiLevelType w:val="hybridMultilevel"/>
    <w:tmpl w:val="785C06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3B76E22"/>
    <w:multiLevelType w:val="hybridMultilevel"/>
    <w:tmpl w:val="AE64AA32"/>
    <w:lvl w:ilvl="0" w:tplc="F2D45560">
      <w:start w:val="1"/>
      <w:numFmt w:val="decimal"/>
      <w:lvlText w:val="%1."/>
      <w:lvlJc w:val="left"/>
      <w:pPr>
        <w:ind w:left="144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251A7CAB"/>
    <w:multiLevelType w:val="hybridMultilevel"/>
    <w:tmpl w:val="6B2E340C"/>
    <w:lvl w:ilvl="0" w:tplc="A0FA443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27D14831"/>
    <w:multiLevelType w:val="multilevel"/>
    <w:tmpl w:val="B59CC9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ind w:left="2160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296364E1"/>
    <w:multiLevelType w:val="multilevel"/>
    <w:tmpl w:val="9FE8FE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298F2014"/>
    <w:multiLevelType w:val="hybridMultilevel"/>
    <w:tmpl w:val="46905A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B602C38"/>
    <w:multiLevelType w:val="hybridMultilevel"/>
    <w:tmpl w:val="022EE6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E4963B6"/>
    <w:multiLevelType w:val="hybridMultilevel"/>
    <w:tmpl w:val="A5BCB90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E4D6C5A"/>
    <w:multiLevelType w:val="hybridMultilevel"/>
    <w:tmpl w:val="A5BCB90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3632D78"/>
    <w:multiLevelType w:val="hybridMultilevel"/>
    <w:tmpl w:val="844826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A477768"/>
    <w:multiLevelType w:val="multilevel"/>
    <w:tmpl w:val="30E2A7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3A67324C"/>
    <w:multiLevelType w:val="hybridMultilevel"/>
    <w:tmpl w:val="0B088DE4"/>
    <w:lvl w:ilvl="0" w:tplc="7132FC3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3CCE7B5E"/>
    <w:multiLevelType w:val="multilevel"/>
    <w:tmpl w:val="134A65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3F9734ED"/>
    <w:multiLevelType w:val="hybridMultilevel"/>
    <w:tmpl w:val="CD9217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FBB2DFA"/>
    <w:multiLevelType w:val="hybridMultilevel"/>
    <w:tmpl w:val="5E9E4B68"/>
    <w:lvl w:ilvl="0" w:tplc="6F74125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11A5442"/>
    <w:multiLevelType w:val="hybridMultilevel"/>
    <w:tmpl w:val="D27209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2283AA4"/>
    <w:multiLevelType w:val="hybridMultilevel"/>
    <w:tmpl w:val="76C499A4"/>
    <w:lvl w:ilvl="0" w:tplc="66FC389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7">
    <w:nsid w:val="48313E43"/>
    <w:multiLevelType w:val="hybridMultilevel"/>
    <w:tmpl w:val="BFCEBDB6"/>
    <w:lvl w:ilvl="0" w:tplc="D4CA069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4B1A75F3"/>
    <w:multiLevelType w:val="hybridMultilevel"/>
    <w:tmpl w:val="0E008468"/>
    <w:lvl w:ilvl="0" w:tplc="4FFE2E2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4D894ADC"/>
    <w:multiLevelType w:val="hybridMultilevel"/>
    <w:tmpl w:val="08CA813C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0">
    <w:nsid w:val="50A355C5"/>
    <w:multiLevelType w:val="multilevel"/>
    <w:tmpl w:val="45D2E1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666A328D"/>
    <w:multiLevelType w:val="hybridMultilevel"/>
    <w:tmpl w:val="FED61B7A"/>
    <w:lvl w:ilvl="0" w:tplc="04190017">
      <w:start w:val="1"/>
      <w:numFmt w:val="lowerLetter"/>
      <w:lvlText w:val="%1)"/>
      <w:lvlJc w:val="left"/>
      <w:pPr>
        <w:ind w:left="16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25" w:hanging="360"/>
      </w:pPr>
    </w:lvl>
    <w:lvl w:ilvl="2" w:tplc="0419001B" w:tentative="1">
      <w:start w:val="1"/>
      <w:numFmt w:val="lowerRoman"/>
      <w:lvlText w:val="%3."/>
      <w:lvlJc w:val="right"/>
      <w:pPr>
        <w:ind w:left="3045" w:hanging="180"/>
      </w:pPr>
    </w:lvl>
    <w:lvl w:ilvl="3" w:tplc="0419000F" w:tentative="1">
      <w:start w:val="1"/>
      <w:numFmt w:val="decimal"/>
      <w:lvlText w:val="%4."/>
      <w:lvlJc w:val="left"/>
      <w:pPr>
        <w:ind w:left="3765" w:hanging="360"/>
      </w:pPr>
    </w:lvl>
    <w:lvl w:ilvl="4" w:tplc="04190019" w:tentative="1">
      <w:start w:val="1"/>
      <w:numFmt w:val="lowerLetter"/>
      <w:lvlText w:val="%5."/>
      <w:lvlJc w:val="left"/>
      <w:pPr>
        <w:ind w:left="4485" w:hanging="360"/>
      </w:pPr>
    </w:lvl>
    <w:lvl w:ilvl="5" w:tplc="0419001B" w:tentative="1">
      <w:start w:val="1"/>
      <w:numFmt w:val="lowerRoman"/>
      <w:lvlText w:val="%6."/>
      <w:lvlJc w:val="right"/>
      <w:pPr>
        <w:ind w:left="5205" w:hanging="180"/>
      </w:pPr>
    </w:lvl>
    <w:lvl w:ilvl="6" w:tplc="0419000F" w:tentative="1">
      <w:start w:val="1"/>
      <w:numFmt w:val="decimal"/>
      <w:lvlText w:val="%7."/>
      <w:lvlJc w:val="left"/>
      <w:pPr>
        <w:ind w:left="5925" w:hanging="360"/>
      </w:pPr>
    </w:lvl>
    <w:lvl w:ilvl="7" w:tplc="04190019" w:tentative="1">
      <w:start w:val="1"/>
      <w:numFmt w:val="lowerLetter"/>
      <w:lvlText w:val="%8."/>
      <w:lvlJc w:val="left"/>
      <w:pPr>
        <w:ind w:left="6645" w:hanging="360"/>
      </w:pPr>
    </w:lvl>
    <w:lvl w:ilvl="8" w:tplc="0419001B" w:tentative="1">
      <w:start w:val="1"/>
      <w:numFmt w:val="lowerRoman"/>
      <w:lvlText w:val="%9."/>
      <w:lvlJc w:val="right"/>
      <w:pPr>
        <w:ind w:left="7365" w:hanging="180"/>
      </w:pPr>
    </w:lvl>
  </w:abstractNum>
  <w:abstractNum w:abstractNumId="42">
    <w:nsid w:val="679F034B"/>
    <w:multiLevelType w:val="hybridMultilevel"/>
    <w:tmpl w:val="48368CC4"/>
    <w:lvl w:ilvl="0" w:tplc="041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7B022A1"/>
    <w:multiLevelType w:val="multilevel"/>
    <w:tmpl w:val="82C8D5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6ED06336"/>
    <w:multiLevelType w:val="hybridMultilevel"/>
    <w:tmpl w:val="1FE4B7D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1620217"/>
    <w:multiLevelType w:val="hybridMultilevel"/>
    <w:tmpl w:val="147074BA"/>
    <w:lvl w:ilvl="0" w:tplc="41C80520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92F4557"/>
    <w:multiLevelType w:val="hybridMultilevel"/>
    <w:tmpl w:val="4D4479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C052F12"/>
    <w:multiLevelType w:val="hybridMultilevel"/>
    <w:tmpl w:val="E2A43202"/>
    <w:lvl w:ilvl="0" w:tplc="938AA76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>
    <w:nsid w:val="7CCC7F02"/>
    <w:multiLevelType w:val="multilevel"/>
    <w:tmpl w:val="702262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0"/>
  </w:num>
  <w:num w:numId="2">
    <w:abstractNumId w:val="20"/>
  </w:num>
  <w:num w:numId="3">
    <w:abstractNumId w:val="19"/>
  </w:num>
  <w:num w:numId="4">
    <w:abstractNumId w:val="17"/>
  </w:num>
  <w:num w:numId="5">
    <w:abstractNumId w:val="9"/>
  </w:num>
  <w:num w:numId="6">
    <w:abstractNumId w:val="23"/>
  </w:num>
  <w:num w:numId="7">
    <w:abstractNumId w:val="15"/>
  </w:num>
  <w:num w:numId="8">
    <w:abstractNumId w:val="3"/>
  </w:num>
  <w:num w:numId="9">
    <w:abstractNumId w:val="47"/>
  </w:num>
  <w:num w:numId="10">
    <w:abstractNumId w:val="35"/>
  </w:num>
  <w:num w:numId="11">
    <w:abstractNumId w:val="41"/>
  </w:num>
  <w:num w:numId="12">
    <w:abstractNumId w:val="6"/>
  </w:num>
  <w:num w:numId="13">
    <w:abstractNumId w:val="12"/>
  </w:num>
  <w:num w:numId="14">
    <w:abstractNumId w:val="22"/>
  </w:num>
  <w:num w:numId="15">
    <w:abstractNumId w:val="1"/>
  </w:num>
  <w:num w:numId="16">
    <w:abstractNumId w:val="27"/>
  </w:num>
  <w:num w:numId="17">
    <w:abstractNumId w:val="44"/>
  </w:num>
  <w:num w:numId="18">
    <w:abstractNumId w:val="0"/>
  </w:num>
  <w:num w:numId="19">
    <w:abstractNumId w:val="28"/>
  </w:num>
  <w:num w:numId="20">
    <w:abstractNumId w:val="42"/>
  </w:num>
  <w:num w:numId="21">
    <w:abstractNumId w:val="18"/>
  </w:num>
  <w:num w:numId="22">
    <w:abstractNumId w:val="39"/>
  </w:num>
  <w:num w:numId="23">
    <w:abstractNumId w:val="33"/>
  </w:num>
  <w:num w:numId="24">
    <w:abstractNumId w:val="16"/>
  </w:num>
  <w:num w:numId="25">
    <w:abstractNumId w:val="34"/>
  </w:num>
  <w:num w:numId="26">
    <w:abstractNumId w:val="4"/>
  </w:num>
  <w:num w:numId="27">
    <w:abstractNumId w:val="29"/>
  </w:num>
  <w:num w:numId="28">
    <w:abstractNumId w:val="5"/>
  </w:num>
  <w:num w:numId="29">
    <w:abstractNumId w:val="43"/>
  </w:num>
  <w:num w:numId="30">
    <w:abstractNumId w:val="13"/>
  </w:num>
  <w:num w:numId="31">
    <w:abstractNumId w:val="8"/>
  </w:num>
  <w:num w:numId="32">
    <w:abstractNumId w:val="26"/>
  </w:num>
  <w:num w:numId="33">
    <w:abstractNumId w:val="2"/>
  </w:num>
  <w:num w:numId="34">
    <w:abstractNumId w:val="37"/>
  </w:num>
  <w:num w:numId="35">
    <w:abstractNumId w:val="21"/>
  </w:num>
  <w:num w:numId="36">
    <w:abstractNumId w:val="38"/>
  </w:num>
  <w:num w:numId="37">
    <w:abstractNumId w:val="31"/>
  </w:num>
  <w:num w:numId="38">
    <w:abstractNumId w:val="14"/>
  </w:num>
  <w:num w:numId="39">
    <w:abstractNumId w:val="36"/>
  </w:num>
  <w:num w:numId="40">
    <w:abstractNumId w:val="25"/>
  </w:num>
  <w:num w:numId="41">
    <w:abstractNumId w:val="46"/>
  </w:num>
  <w:num w:numId="42">
    <w:abstractNumId w:val="11"/>
  </w:num>
  <w:num w:numId="43">
    <w:abstractNumId w:val="45"/>
  </w:num>
  <w:num w:numId="44">
    <w:abstractNumId w:val="10"/>
  </w:num>
  <w:num w:numId="45">
    <w:abstractNumId w:val="7"/>
  </w:num>
  <w:num w:numId="46">
    <w:abstractNumId w:val="32"/>
  </w:num>
  <w:num w:numId="47">
    <w:abstractNumId w:val="24"/>
  </w:num>
  <w:num w:numId="48">
    <w:abstractNumId w:val="48"/>
  </w:num>
  <w:num w:numId="49">
    <w:abstractNumId w:val="30"/>
  </w:num>
  <w:numIdMacAtCleanup w:val="1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C13D4"/>
    <w:rsid w:val="00024825"/>
    <w:rsid w:val="00030120"/>
    <w:rsid w:val="00056D2A"/>
    <w:rsid w:val="0006744E"/>
    <w:rsid w:val="000726F6"/>
    <w:rsid w:val="00074CA3"/>
    <w:rsid w:val="00076024"/>
    <w:rsid w:val="000808C2"/>
    <w:rsid w:val="00080D20"/>
    <w:rsid w:val="000C13D4"/>
    <w:rsid w:val="000C4DDC"/>
    <w:rsid w:val="000C673F"/>
    <w:rsid w:val="000D6477"/>
    <w:rsid w:val="000E186D"/>
    <w:rsid w:val="000F1DDE"/>
    <w:rsid w:val="001026C7"/>
    <w:rsid w:val="00105084"/>
    <w:rsid w:val="001053E5"/>
    <w:rsid w:val="00113C78"/>
    <w:rsid w:val="00117705"/>
    <w:rsid w:val="001216B4"/>
    <w:rsid w:val="00123559"/>
    <w:rsid w:val="001378B7"/>
    <w:rsid w:val="001526A2"/>
    <w:rsid w:val="00152D9A"/>
    <w:rsid w:val="00170C48"/>
    <w:rsid w:val="0018233C"/>
    <w:rsid w:val="00193F20"/>
    <w:rsid w:val="001C105D"/>
    <w:rsid w:val="001D1083"/>
    <w:rsid w:val="001D57CB"/>
    <w:rsid w:val="001E4EED"/>
    <w:rsid w:val="001F09F2"/>
    <w:rsid w:val="001F1939"/>
    <w:rsid w:val="001F4D14"/>
    <w:rsid w:val="002031FB"/>
    <w:rsid w:val="00215BD0"/>
    <w:rsid w:val="00224D24"/>
    <w:rsid w:val="002270A3"/>
    <w:rsid w:val="00232979"/>
    <w:rsid w:val="0024673B"/>
    <w:rsid w:val="00255957"/>
    <w:rsid w:val="00256BD4"/>
    <w:rsid w:val="00256CF6"/>
    <w:rsid w:val="00260C86"/>
    <w:rsid w:val="00262A00"/>
    <w:rsid w:val="00271504"/>
    <w:rsid w:val="00275751"/>
    <w:rsid w:val="00281EE5"/>
    <w:rsid w:val="00290500"/>
    <w:rsid w:val="002A042B"/>
    <w:rsid w:val="002A1E23"/>
    <w:rsid w:val="002A3282"/>
    <w:rsid w:val="002B422A"/>
    <w:rsid w:val="002C2AF2"/>
    <w:rsid w:val="002D3219"/>
    <w:rsid w:val="002D623B"/>
    <w:rsid w:val="002E4BB2"/>
    <w:rsid w:val="002F6C3F"/>
    <w:rsid w:val="00302777"/>
    <w:rsid w:val="00306325"/>
    <w:rsid w:val="00313613"/>
    <w:rsid w:val="00330522"/>
    <w:rsid w:val="00335B22"/>
    <w:rsid w:val="00336870"/>
    <w:rsid w:val="00344DE0"/>
    <w:rsid w:val="00352339"/>
    <w:rsid w:val="00354210"/>
    <w:rsid w:val="00356F1B"/>
    <w:rsid w:val="0036234C"/>
    <w:rsid w:val="00372ACF"/>
    <w:rsid w:val="00382CE5"/>
    <w:rsid w:val="003864D4"/>
    <w:rsid w:val="00394D9F"/>
    <w:rsid w:val="003B7ABA"/>
    <w:rsid w:val="003C2D59"/>
    <w:rsid w:val="003C3F67"/>
    <w:rsid w:val="003D4412"/>
    <w:rsid w:val="003F10D2"/>
    <w:rsid w:val="003F7D02"/>
    <w:rsid w:val="00401B41"/>
    <w:rsid w:val="00415AD2"/>
    <w:rsid w:val="00431B4B"/>
    <w:rsid w:val="004439D9"/>
    <w:rsid w:val="00454469"/>
    <w:rsid w:val="00467DCF"/>
    <w:rsid w:val="0047321E"/>
    <w:rsid w:val="0047778C"/>
    <w:rsid w:val="00481BBA"/>
    <w:rsid w:val="00487E55"/>
    <w:rsid w:val="0049452D"/>
    <w:rsid w:val="004A0DFB"/>
    <w:rsid w:val="004A335D"/>
    <w:rsid w:val="004D125F"/>
    <w:rsid w:val="004D27BD"/>
    <w:rsid w:val="004D63B8"/>
    <w:rsid w:val="004F2DA0"/>
    <w:rsid w:val="00505F58"/>
    <w:rsid w:val="00507FEE"/>
    <w:rsid w:val="00512847"/>
    <w:rsid w:val="005270EF"/>
    <w:rsid w:val="00527509"/>
    <w:rsid w:val="00541012"/>
    <w:rsid w:val="005428F9"/>
    <w:rsid w:val="00544613"/>
    <w:rsid w:val="00560FCE"/>
    <w:rsid w:val="0059167B"/>
    <w:rsid w:val="005A164E"/>
    <w:rsid w:val="005A60E0"/>
    <w:rsid w:val="005D22AE"/>
    <w:rsid w:val="005D37EE"/>
    <w:rsid w:val="005E3717"/>
    <w:rsid w:val="005F318E"/>
    <w:rsid w:val="005F3E1F"/>
    <w:rsid w:val="00601C51"/>
    <w:rsid w:val="00604DAA"/>
    <w:rsid w:val="006120A1"/>
    <w:rsid w:val="00627FCD"/>
    <w:rsid w:val="00630E9F"/>
    <w:rsid w:val="00631AFE"/>
    <w:rsid w:val="006467F4"/>
    <w:rsid w:val="00651AE3"/>
    <w:rsid w:val="0065244C"/>
    <w:rsid w:val="0065317B"/>
    <w:rsid w:val="00665708"/>
    <w:rsid w:val="0069458C"/>
    <w:rsid w:val="006A05F7"/>
    <w:rsid w:val="006A4441"/>
    <w:rsid w:val="006A4AE5"/>
    <w:rsid w:val="006A4BDF"/>
    <w:rsid w:val="006B1A80"/>
    <w:rsid w:val="006C482F"/>
    <w:rsid w:val="006E5D45"/>
    <w:rsid w:val="006F26BD"/>
    <w:rsid w:val="007251CE"/>
    <w:rsid w:val="00737307"/>
    <w:rsid w:val="007417D0"/>
    <w:rsid w:val="0075029C"/>
    <w:rsid w:val="007606EE"/>
    <w:rsid w:val="00762637"/>
    <w:rsid w:val="007648A6"/>
    <w:rsid w:val="00771832"/>
    <w:rsid w:val="00771EE2"/>
    <w:rsid w:val="007725E7"/>
    <w:rsid w:val="007926F2"/>
    <w:rsid w:val="007A0610"/>
    <w:rsid w:val="007A1CD6"/>
    <w:rsid w:val="007A73C7"/>
    <w:rsid w:val="007A7F3D"/>
    <w:rsid w:val="007C2D8A"/>
    <w:rsid w:val="007D22E3"/>
    <w:rsid w:val="007D7896"/>
    <w:rsid w:val="007E466C"/>
    <w:rsid w:val="007E7B09"/>
    <w:rsid w:val="00801436"/>
    <w:rsid w:val="008149F5"/>
    <w:rsid w:val="0082255C"/>
    <w:rsid w:val="00823A54"/>
    <w:rsid w:val="008243BC"/>
    <w:rsid w:val="0082475E"/>
    <w:rsid w:val="00827E0A"/>
    <w:rsid w:val="00832E14"/>
    <w:rsid w:val="00837CAA"/>
    <w:rsid w:val="0085148C"/>
    <w:rsid w:val="008573E2"/>
    <w:rsid w:val="008611FA"/>
    <w:rsid w:val="00864FED"/>
    <w:rsid w:val="00866F9A"/>
    <w:rsid w:val="00894FC5"/>
    <w:rsid w:val="008A787D"/>
    <w:rsid w:val="008B0121"/>
    <w:rsid w:val="008B38CC"/>
    <w:rsid w:val="008C22AF"/>
    <w:rsid w:val="008D3A35"/>
    <w:rsid w:val="008E0E78"/>
    <w:rsid w:val="008E26C0"/>
    <w:rsid w:val="00902A0E"/>
    <w:rsid w:val="00902B56"/>
    <w:rsid w:val="00910510"/>
    <w:rsid w:val="00934AA0"/>
    <w:rsid w:val="00954BE2"/>
    <w:rsid w:val="00955713"/>
    <w:rsid w:val="009720C8"/>
    <w:rsid w:val="00982496"/>
    <w:rsid w:val="00987DE4"/>
    <w:rsid w:val="00994320"/>
    <w:rsid w:val="00995D6C"/>
    <w:rsid w:val="009962C5"/>
    <w:rsid w:val="00996ECF"/>
    <w:rsid w:val="00997522"/>
    <w:rsid w:val="009A2486"/>
    <w:rsid w:val="009B7D1A"/>
    <w:rsid w:val="009C3227"/>
    <w:rsid w:val="009D2D19"/>
    <w:rsid w:val="009D3138"/>
    <w:rsid w:val="009D5B65"/>
    <w:rsid w:val="009F07C3"/>
    <w:rsid w:val="00A10C31"/>
    <w:rsid w:val="00A11DB9"/>
    <w:rsid w:val="00A14437"/>
    <w:rsid w:val="00A21F1C"/>
    <w:rsid w:val="00A44DC6"/>
    <w:rsid w:val="00A450E5"/>
    <w:rsid w:val="00A61791"/>
    <w:rsid w:val="00A6772D"/>
    <w:rsid w:val="00A74CDA"/>
    <w:rsid w:val="00A76D59"/>
    <w:rsid w:val="00A803D0"/>
    <w:rsid w:val="00A804E5"/>
    <w:rsid w:val="00A81D90"/>
    <w:rsid w:val="00A97898"/>
    <w:rsid w:val="00AA18CE"/>
    <w:rsid w:val="00AB61B5"/>
    <w:rsid w:val="00AB62D9"/>
    <w:rsid w:val="00AB77A5"/>
    <w:rsid w:val="00AB7D90"/>
    <w:rsid w:val="00AC183F"/>
    <w:rsid w:val="00AC3116"/>
    <w:rsid w:val="00AC5909"/>
    <w:rsid w:val="00AD400F"/>
    <w:rsid w:val="00AD7653"/>
    <w:rsid w:val="00AD7B6D"/>
    <w:rsid w:val="00AE066A"/>
    <w:rsid w:val="00AE7721"/>
    <w:rsid w:val="00AF709C"/>
    <w:rsid w:val="00B001DC"/>
    <w:rsid w:val="00B06DD4"/>
    <w:rsid w:val="00B10365"/>
    <w:rsid w:val="00B11711"/>
    <w:rsid w:val="00B126F5"/>
    <w:rsid w:val="00B151C7"/>
    <w:rsid w:val="00B21224"/>
    <w:rsid w:val="00B21C26"/>
    <w:rsid w:val="00B33BE1"/>
    <w:rsid w:val="00B344A0"/>
    <w:rsid w:val="00B426CB"/>
    <w:rsid w:val="00B44E4E"/>
    <w:rsid w:val="00B50996"/>
    <w:rsid w:val="00B511C8"/>
    <w:rsid w:val="00B53262"/>
    <w:rsid w:val="00B61B48"/>
    <w:rsid w:val="00B76BB2"/>
    <w:rsid w:val="00B86DEB"/>
    <w:rsid w:val="00B95588"/>
    <w:rsid w:val="00BA5062"/>
    <w:rsid w:val="00BB37BA"/>
    <w:rsid w:val="00BC7318"/>
    <w:rsid w:val="00BD5083"/>
    <w:rsid w:val="00BF0C1A"/>
    <w:rsid w:val="00BF0F5C"/>
    <w:rsid w:val="00BF22ED"/>
    <w:rsid w:val="00BF2A0F"/>
    <w:rsid w:val="00BF2BD8"/>
    <w:rsid w:val="00BF3FCA"/>
    <w:rsid w:val="00BF44E5"/>
    <w:rsid w:val="00C006A8"/>
    <w:rsid w:val="00C1328A"/>
    <w:rsid w:val="00C13B70"/>
    <w:rsid w:val="00C14DD4"/>
    <w:rsid w:val="00C31D67"/>
    <w:rsid w:val="00C321E7"/>
    <w:rsid w:val="00C41514"/>
    <w:rsid w:val="00C41E36"/>
    <w:rsid w:val="00C46F56"/>
    <w:rsid w:val="00C617D9"/>
    <w:rsid w:val="00C82597"/>
    <w:rsid w:val="00C84DC6"/>
    <w:rsid w:val="00C868B2"/>
    <w:rsid w:val="00C9367C"/>
    <w:rsid w:val="00CA151D"/>
    <w:rsid w:val="00CB0FA0"/>
    <w:rsid w:val="00CD384E"/>
    <w:rsid w:val="00CF2A57"/>
    <w:rsid w:val="00CF3A48"/>
    <w:rsid w:val="00D066B8"/>
    <w:rsid w:val="00D22FC0"/>
    <w:rsid w:val="00D431A5"/>
    <w:rsid w:val="00D5198E"/>
    <w:rsid w:val="00D51BDE"/>
    <w:rsid w:val="00D5384B"/>
    <w:rsid w:val="00D82610"/>
    <w:rsid w:val="00D86045"/>
    <w:rsid w:val="00D96610"/>
    <w:rsid w:val="00DA0594"/>
    <w:rsid w:val="00DA4932"/>
    <w:rsid w:val="00DB25DA"/>
    <w:rsid w:val="00DB4EDA"/>
    <w:rsid w:val="00DB74A0"/>
    <w:rsid w:val="00DD0B27"/>
    <w:rsid w:val="00DD295C"/>
    <w:rsid w:val="00DF068D"/>
    <w:rsid w:val="00DF1FB0"/>
    <w:rsid w:val="00DF286F"/>
    <w:rsid w:val="00E03D0E"/>
    <w:rsid w:val="00E07D90"/>
    <w:rsid w:val="00E17DB7"/>
    <w:rsid w:val="00E301FE"/>
    <w:rsid w:val="00E34764"/>
    <w:rsid w:val="00E43D84"/>
    <w:rsid w:val="00E44601"/>
    <w:rsid w:val="00E4618A"/>
    <w:rsid w:val="00E4719E"/>
    <w:rsid w:val="00E4719F"/>
    <w:rsid w:val="00E47785"/>
    <w:rsid w:val="00E50E80"/>
    <w:rsid w:val="00E543B9"/>
    <w:rsid w:val="00E65288"/>
    <w:rsid w:val="00E66B74"/>
    <w:rsid w:val="00E66BF4"/>
    <w:rsid w:val="00E80C89"/>
    <w:rsid w:val="00EA06D4"/>
    <w:rsid w:val="00EB2F3E"/>
    <w:rsid w:val="00EB5C29"/>
    <w:rsid w:val="00EC481C"/>
    <w:rsid w:val="00EC4FDE"/>
    <w:rsid w:val="00ED3A27"/>
    <w:rsid w:val="00ED73F8"/>
    <w:rsid w:val="00EE1289"/>
    <w:rsid w:val="00EF3DBB"/>
    <w:rsid w:val="00EF6703"/>
    <w:rsid w:val="00F005E0"/>
    <w:rsid w:val="00F01F1C"/>
    <w:rsid w:val="00F022DC"/>
    <w:rsid w:val="00F03ECF"/>
    <w:rsid w:val="00F1386F"/>
    <w:rsid w:val="00F25FD8"/>
    <w:rsid w:val="00F27CFF"/>
    <w:rsid w:val="00F36FAB"/>
    <w:rsid w:val="00F46B4C"/>
    <w:rsid w:val="00F51589"/>
    <w:rsid w:val="00F51F51"/>
    <w:rsid w:val="00F56D2C"/>
    <w:rsid w:val="00F63CD2"/>
    <w:rsid w:val="00F666A7"/>
    <w:rsid w:val="00F66A54"/>
    <w:rsid w:val="00F67166"/>
    <w:rsid w:val="00F672D4"/>
    <w:rsid w:val="00F6741D"/>
    <w:rsid w:val="00F76CF0"/>
    <w:rsid w:val="00F86382"/>
    <w:rsid w:val="00FA3E9C"/>
    <w:rsid w:val="00FA7C47"/>
    <w:rsid w:val="00FB0081"/>
    <w:rsid w:val="00FB3464"/>
    <w:rsid w:val="00FB74EC"/>
    <w:rsid w:val="00FC3A8F"/>
    <w:rsid w:val="00FD2851"/>
    <w:rsid w:val="00FE2D8F"/>
    <w:rsid w:val="00FE496E"/>
    <w:rsid w:val="00FE684A"/>
    <w:rsid w:val="00FF166E"/>
    <w:rsid w:val="00FF3CC8"/>
    <w:rsid w:val="00FF48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066A"/>
  </w:style>
  <w:style w:type="paragraph" w:styleId="1">
    <w:name w:val="heading 1"/>
    <w:basedOn w:val="a"/>
    <w:link w:val="10"/>
    <w:uiPriority w:val="9"/>
    <w:qFormat/>
    <w:rsid w:val="00995D6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1">
    <w:name w:val="Нет списка1"/>
    <w:next w:val="a2"/>
    <w:uiPriority w:val="99"/>
    <w:semiHidden/>
    <w:unhideWhenUsed/>
    <w:rsid w:val="00D86045"/>
  </w:style>
  <w:style w:type="paragraph" w:styleId="a3">
    <w:name w:val="Normal (Web)"/>
    <w:basedOn w:val="a"/>
    <w:uiPriority w:val="99"/>
    <w:unhideWhenUsed/>
    <w:rsid w:val="00D86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Emphasis"/>
    <w:basedOn w:val="a0"/>
    <w:uiPriority w:val="20"/>
    <w:qFormat/>
    <w:rsid w:val="00D86045"/>
    <w:rPr>
      <w:i/>
      <w:iCs/>
    </w:rPr>
  </w:style>
  <w:style w:type="character" w:styleId="a5">
    <w:name w:val="Strong"/>
    <w:basedOn w:val="a0"/>
    <w:uiPriority w:val="22"/>
    <w:qFormat/>
    <w:rsid w:val="00D86045"/>
    <w:rPr>
      <w:b/>
      <w:bCs/>
    </w:rPr>
  </w:style>
  <w:style w:type="character" w:styleId="a6">
    <w:name w:val="Hyperlink"/>
    <w:basedOn w:val="a0"/>
    <w:uiPriority w:val="99"/>
    <w:unhideWhenUsed/>
    <w:rsid w:val="00D86045"/>
    <w:rPr>
      <w:color w:val="0000FF"/>
      <w:u w:val="single"/>
    </w:rPr>
  </w:style>
  <w:style w:type="character" w:styleId="a7">
    <w:name w:val="FollowedHyperlink"/>
    <w:basedOn w:val="a0"/>
    <w:uiPriority w:val="99"/>
    <w:semiHidden/>
    <w:unhideWhenUsed/>
    <w:rsid w:val="00D86045"/>
    <w:rPr>
      <w:color w:val="800080"/>
      <w:u w:val="single"/>
    </w:rPr>
  </w:style>
  <w:style w:type="paragraph" w:styleId="a8">
    <w:name w:val="List Paragraph"/>
    <w:basedOn w:val="a"/>
    <w:uiPriority w:val="34"/>
    <w:qFormat/>
    <w:rsid w:val="00335B22"/>
    <w:pPr>
      <w:spacing w:after="200" w:line="276" w:lineRule="auto"/>
      <w:ind w:left="720"/>
      <w:contextualSpacing/>
    </w:pPr>
  </w:style>
  <w:style w:type="paragraph" w:customStyle="1" w:styleId="c5">
    <w:name w:val="c5"/>
    <w:basedOn w:val="a"/>
    <w:rsid w:val="00335B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">
    <w:name w:val="c4"/>
    <w:basedOn w:val="a0"/>
    <w:rsid w:val="00335B22"/>
  </w:style>
  <w:style w:type="character" w:customStyle="1" w:styleId="c6">
    <w:name w:val="c6"/>
    <w:basedOn w:val="a0"/>
    <w:rsid w:val="00335B22"/>
  </w:style>
  <w:style w:type="character" w:customStyle="1" w:styleId="c0">
    <w:name w:val="c0"/>
    <w:basedOn w:val="a0"/>
    <w:rsid w:val="00335B22"/>
  </w:style>
  <w:style w:type="paragraph" w:styleId="a9">
    <w:name w:val="No Spacing"/>
    <w:link w:val="aa"/>
    <w:uiPriority w:val="1"/>
    <w:qFormat/>
    <w:rsid w:val="00335B22"/>
    <w:pPr>
      <w:spacing w:after="0" w:line="240" w:lineRule="auto"/>
    </w:pPr>
  </w:style>
  <w:style w:type="character" w:customStyle="1" w:styleId="aa">
    <w:name w:val="Без интервала Знак"/>
    <w:basedOn w:val="a0"/>
    <w:link w:val="a9"/>
    <w:uiPriority w:val="1"/>
    <w:locked/>
    <w:rsid w:val="00335B22"/>
  </w:style>
  <w:style w:type="paragraph" w:customStyle="1" w:styleId="bcx0mailrucssattributepostfix">
    <w:name w:val="bcx0_mailru_css_attribute_postfix"/>
    <w:basedOn w:val="a"/>
    <w:rsid w:val="00382C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ormaltextrunmailrucssattributepostfix">
    <w:name w:val="normaltextrun_mailru_css_attribute_postfix"/>
    <w:basedOn w:val="a0"/>
    <w:rsid w:val="00382CE5"/>
  </w:style>
  <w:style w:type="character" w:customStyle="1" w:styleId="eopmailrucssattributepostfix">
    <w:name w:val="eop_mailru_css_attribute_postfix"/>
    <w:basedOn w:val="a0"/>
    <w:rsid w:val="00382CE5"/>
  </w:style>
  <w:style w:type="paragraph" w:customStyle="1" w:styleId="c2">
    <w:name w:val="c2"/>
    <w:basedOn w:val="a"/>
    <w:rsid w:val="009A24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0"/>
    <w:rsid w:val="009A2486"/>
  </w:style>
  <w:style w:type="paragraph" w:customStyle="1" w:styleId="12">
    <w:name w:val="Без интервала1"/>
    <w:rsid w:val="002A042B"/>
    <w:pPr>
      <w:spacing w:after="0" w:line="240" w:lineRule="auto"/>
    </w:pPr>
    <w:rPr>
      <w:rFonts w:ascii="Courier New" w:eastAsia="Times New Roman" w:hAnsi="Courier New" w:cs="Courier New"/>
      <w:color w:val="000000"/>
      <w:sz w:val="24"/>
      <w:szCs w:val="24"/>
      <w:lang w:eastAsia="ru-RU"/>
    </w:rPr>
  </w:style>
  <w:style w:type="character" w:customStyle="1" w:styleId="FontStyle31">
    <w:name w:val="Font Style31"/>
    <w:rsid w:val="002A042B"/>
    <w:rPr>
      <w:rFonts w:ascii="Sylfaen" w:hAnsi="Sylfaen" w:cs="Sylfaen" w:hint="default"/>
      <w:b/>
      <w:bCs/>
      <w:sz w:val="18"/>
      <w:szCs w:val="18"/>
    </w:rPr>
  </w:style>
  <w:style w:type="paragraph" w:customStyle="1" w:styleId="2">
    <w:name w:val="Без интервала2"/>
    <w:rsid w:val="002A042B"/>
    <w:pPr>
      <w:spacing w:after="0" w:line="240" w:lineRule="auto"/>
    </w:pPr>
    <w:rPr>
      <w:rFonts w:ascii="Courier New" w:eastAsia="Times New Roman" w:hAnsi="Courier New" w:cs="Courier New"/>
      <w:color w:val="000000"/>
      <w:sz w:val="24"/>
      <w:szCs w:val="24"/>
      <w:lang w:eastAsia="ru-RU"/>
    </w:rPr>
  </w:style>
  <w:style w:type="paragraph" w:customStyle="1" w:styleId="ParagraphStyle">
    <w:name w:val="Paragraph Style"/>
    <w:uiPriority w:val="99"/>
    <w:rsid w:val="00E44601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995D6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table" w:styleId="ab">
    <w:name w:val="Table Grid"/>
    <w:basedOn w:val="a1"/>
    <w:uiPriority w:val="59"/>
    <w:rsid w:val="00336870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w-headline">
    <w:name w:val="mw-headline"/>
    <w:basedOn w:val="a0"/>
    <w:rsid w:val="000808C2"/>
  </w:style>
  <w:style w:type="character" w:customStyle="1" w:styleId="c1c16">
    <w:name w:val="c1 c16"/>
    <w:basedOn w:val="a0"/>
    <w:rsid w:val="00934AA0"/>
  </w:style>
  <w:style w:type="character" w:styleId="ac">
    <w:name w:val="annotation reference"/>
    <w:basedOn w:val="a0"/>
    <w:uiPriority w:val="99"/>
    <w:semiHidden/>
    <w:unhideWhenUsed/>
    <w:rsid w:val="00934AA0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934AA0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934AA0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934AA0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934AA0"/>
    <w:rPr>
      <w:b/>
      <w:bCs/>
      <w:sz w:val="20"/>
      <w:szCs w:val="20"/>
    </w:rPr>
  </w:style>
  <w:style w:type="paragraph" w:styleId="af1">
    <w:name w:val="Balloon Text"/>
    <w:basedOn w:val="a"/>
    <w:link w:val="af2"/>
    <w:uiPriority w:val="99"/>
    <w:semiHidden/>
    <w:unhideWhenUsed/>
    <w:rsid w:val="00934AA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934AA0"/>
    <w:rPr>
      <w:rFonts w:ascii="Segoe UI" w:hAnsi="Segoe UI" w:cs="Segoe UI"/>
      <w:sz w:val="18"/>
      <w:szCs w:val="18"/>
    </w:rPr>
  </w:style>
  <w:style w:type="paragraph" w:customStyle="1" w:styleId="Style8">
    <w:name w:val="Style8"/>
    <w:basedOn w:val="a"/>
    <w:uiPriority w:val="99"/>
    <w:rsid w:val="00E4719E"/>
    <w:pPr>
      <w:widowControl w:val="0"/>
      <w:autoSpaceDE w:val="0"/>
      <w:autoSpaceDN w:val="0"/>
      <w:adjustRightInd w:val="0"/>
      <w:spacing w:after="0" w:line="229" w:lineRule="exact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FontStyle18">
    <w:name w:val="Font Style18"/>
    <w:uiPriority w:val="99"/>
    <w:rsid w:val="00E4719E"/>
    <w:rPr>
      <w:rFonts w:ascii="Times New Roman" w:hAnsi="Times New Roman" w:cs="Times New Roman" w:hint="default"/>
      <w:i/>
      <w:iCs/>
      <w:sz w:val="20"/>
      <w:szCs w:val="20"/>
    </w:rPr>
  </w:style>
  <w:style w:type="character" w:customStyle="1" w:styleId="5">
    <w:name w:val="Основной текст5"/>
    <w:basedOn w:val="a0"/>
    <w:rsid w:val="00D066B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paragraph" w:customStyle="1" w:styleId="leftmargin">
    <w:name w:val="left_margin"/>
    <w:basedOn w:val="a"/>
    <w:rsid w:val="008149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2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194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05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33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87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611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62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498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183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07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65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36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76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754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685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589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26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202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48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916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5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34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510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659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866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58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41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93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75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24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512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15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06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620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633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62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139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8886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90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328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664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9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8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005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175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650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522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23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603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956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034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6951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905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1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552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942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49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139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281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491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815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30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688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340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113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18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806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91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24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95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145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387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00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13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27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36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84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602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4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20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150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9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5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31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40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6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90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98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318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424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143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80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64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534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493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903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411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235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437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08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2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9879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654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034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60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51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450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352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29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051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090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55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025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03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5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5323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173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15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221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024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31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onlinetestpad.com/hnmkqgemfcoey" TargetMode="External"/><Relationship Id="rId21" Type="http://schemas.openxmlformats.org/officeDocument/2006/relationships/hyperlink" Target="https://tepka.ru/tehnologiya_7m/17.html" TargetMode="External"/><Relationship Id="rId34" Type="http://schemas.openxmlformats.org/officeDocument/2006/relationships/hyperlink" Target="https://obrazovaka.ru/test/lineynaya-funkciya-i-ee-grafik-7.html" TargetMode="External"/><Relationship Id="rId42" Type="http://schemas.openxmlformats.org/officeDocument/2006/relationships/image" Target="media/image5.wmf"/><Relationship Id="rId47" Type="http://schemas.openxmlformats.org/officeDocument/2006/relationships/image" Target="media/image10.wmf"/><Relationship Id="rId50" Type="http://schemas.openxmlformats.org/officeDocument/2006/relationships/image" Target="media/image13.wmf"/><Relationship Id="rId55" Type="http://schemas.openxmlformats.org/officeDocument/2006/relationships/image" Target="media/image18.wmf"/><Relationship Id="rId63" Type="http://schemas.openxmlformats.org/officeDocument/2006/relationships/hyperlink" Target="https://drive.google.com/file/d/1mL8uuuhXuFJZAOWBMnjeY561fEb8vq_N/view?usp=sharing" TargetMode="External"/><Relationship Id="rId68" Type="http://schemas.openxmlformats.org/officeDocument/2006/relationships/hyperlink" Target="https://yandex.ru/video/preview/?text=&#1082;&#1086;&#1088;&#1077;&#1085;&#1100;%20n-&#1081;%20&#1089;&#1090;&#1077;&#1087;&#1077;&#1085;&#1080;%209%20&#1082;&#1083;&#1072;&#1089;&#1089;%20&#1074;&#1080;&#1076;&#1077;&#1086;&#1091;&#1088;&#1086;&#1082;&amp;path=wizard&amp;parent-reqid=1607230210951464-1688652024895493547900309-production-app-host-vla-web-yp-83&amp;wiz_type=vital&amp;filmId=14082394558320255000" TargetMode="External"/><Relationship Id="rId76" Type="http://schemas.openxmlformats.org/officeDocument/2006/relationships/image" Target="media/image22.wmf"/><Relationship Id="rId84" Type="http://schemas.openxmlformats.org/officeDocument/2006/relationships/hyperlink" Target="http://www.youtube.com/watch?v=JcBf0kcdbno" TargetMode="External"/><Relationship Id="rId89" Type="http://schemas.openxmlformats.org/officeDocument/2006/relationships/hyperlink" Target="https://youtu.be/g_VkYUiUZVQ" TargetMode="External"/><Relationship Id="rId97" Type="http://schemas.openxmlformats.org/officeDocument/2006/relationships/fontTable" Target="fontTable.xml"/><Relationship Id="rId7" Type="http://schemas.openxmlformats.org/officeDocument/2006/relationships/hyperlink" Target="https://us05web.zoom.us/j/4848138621?pwd=MFkxUUVPRUdoc0EzaVVwSHpVYTdHQT09" TargetMode="External"/><Relationship Id="rId71" Type="http://schemas.openxmlformats.org/officeDocument/2006/relationships/hyperlink" Target="https://edu.skysmart.ru/student/vubaporoxo" TargetMode="External"/><Relationship Id="rId92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hyperlink" Target="https://www.youtube.com/watch?v=pAlsmJz7pqI" TargetMode="External"/><Relationship Id="rId29" Type="http://schemas.openxmlformats.org/officeDocument/2006/relationships/hyperlink" Target="https://tepka.ru/tehnologiya_7m/17.html" TargetMode="External"/><Relationship Id="rId11" Type="http://schemas.openxmlformats.org/officeDocument/2006/relationships/hyperlink" Target="https://us05web.zoom.us/j/4848138621?pwd=MFkxUUVPRUdoc0EzaVVwSHpVYTdHQT09" TargetMode="External"/><Relationship Id="rId24" Type="http://schemas.openxmlformats.org/officeDocument/2006/relationships/hyperlink" Target="https://drive.google.com/file/d/1o_QEE60C1CpRpKnWRkAhG7Orjsvhh-pg/view?usp=sharing" TargetMode="External"/><Relationship Id="rId32" Type="http://schemas.openxmlformats.org/officeDocument/2006/relationships/hyperlink" Target="https://docs.google.com/document/d/1cTKCHKjRMoNDrEZ1u0mQczRsB2wOHvIOCHvWr3Q1SsY/edit?usp=sharing" TargetMode="External"/><Relationship Id="rId37" Type="http://schemas.openxmlformats.org/officeDocument/2006/relationships/hyperlink" Target="https://drive.google.com/file/d/1mL8uuuhXuFJZAOWBMnjeY561fEb8vq_N/view?usp=sharing" TargetMode="External"/><Relationship Id="rId40" Type="http://schemas.openxmlformats.org/officeDocument/2006/relationships/image" Target="media/image3.wmf"/><Relationship Id="rId45" Type="http://schemas.openxmlformats.org/officeDocument/2006/relationships/image" Target="media/image8.wmf"/><Relationship Id="rId53" Type="http://schemas.openxmlformats.org/officeDocument/2006/relationships/image" Target="media/image16.wmf"/><Relationship Id="rId58" Type="http://schemas.openxmlformats.org/officeDocument/2006/relationships/hyperlink" Target="https://drive.google.com/file/d/1QZ8HzAIwDLmzYfZom6zXxk5Uo_4CD6KD/view?usp=sharing" TargetMode="External"/><Relationship Id="rId66" Type="http://schemas.openxmlformats.org/officeDocument/2006/relationships/hyperlink" Target="https://www.youtube.com/watch?v=zrPs4ID1fDc&amp;list=PLvtJKssE5Nri3tJqj1YcRFWIMy9d6aGmW&amp;index=23" TargetMode="External"/><Relationship Id="rId74" Type="http://schemas.openxmlformats.org/officeDocument/2006/relationships/oleObject" Target="embeddings/oleObject1.bin"/><Relationship Id="rId79" Type="http://schemas.openxmlformats.org/officeDocument/2006/relationships/oleObject" Target="embeddings/oleObject4.bin"/><Relationship Id="rId87" Type="http://schemas.openxmlformats.org/officeDocument/2006/relationships/hyperlink" Target="https://youtu.be/g_VkYUiUZVQ" TargetMode="External"/><Relationship Id="rId5" Type="http://schemas.openxmlformats.org/officeDocument/2006/relationships/webSettings" Target="webSettings.xml"/><Relationship Id="rId61" Type="http://schemas.openxmlformats.org/officeDocument/2006/relationships/hyperlink" Target="https://edu.skysmart.ru/student/penipugari" TargetMode="External"/><Relationship Id="rId82" Type="http://schemas.openxmlformats.org/officeDocument/2006/relationships/oleObject" Target="embeddings/oleObject6.bin"/><Relationship Id="rId90" Type="http://schemas.openxmlformats.org/officeDocument/2006/relationships/oleObject" Target="embeddings/oleObject8.bin"/><Relationship Id="rId95" Type="http://schemas.openxmlformats.org/officeDocument/2006/relationships/oleObject" Target="embeddings/oleObject13.bin"/><Relationship Id="rId19" Type="http://schemas.openxmlformats.org/officeDocument/2006/relationships/hyperlink" Target="https://obrazovaka.ru/test/lineynaya-funkciya-i-ee-grafik-7.html" TargetMode="External"/><Relationship Id="rId14" Type="http://schemas.openxmlformats.org/officeDocument/2006/relationships/hyperlink" Target="https://drive.google.com/file/d/1tgecIteoRgEadO8GdAySLz8RvKVQePmS/view?usp=sharing" TargetMode="External"/><Relationship Id="rId22" Type="http://schemas.openxmlformats.org/officeDocument/2006/relationships/hyperlink" Target="https://vk.com/away.php?to=https%3A%2F%2Fyoutu.be%2Fo5bDkdttCFM&amp;cc_key=" TargetMode="External"/><Relationship Id="rId27" Type="http://schemas.openxmlformats.org/officeDocument/2006/relationships/hyperlink" Target="https://www.youtube.com/watch?v=pAlsmJz7pqI" TargetMode="External"/><Relationship Id="rId30" Type="http://schemas.openxmlformats.org/officeDocument/2006/relationships/hyperlink" Target="https://onlinetestpad.com/hnmkqgemfcoey" TargetMode="External"/><Relationship Id="rId35" Type="http://schemas.openxmlformats.org/officeDocument/2006/relationships/hyperlink" Target="https://drive.google.com/file/d/1o_QEE60C1CpRpKnWRkAhG7Orjsvhh-pg/view?usp=sharing" TargetMode="External"/><Relationship Id="rId43" Type="http://schemas.openxmlformats.org/officeDocument/2006/relationships/image" Target="media/image6.wmf"/><Relationship Id="rId48" Type="http://schemas.openxmlformats.org/officeDocument/2006/relationships/image" Target="media/image11.wmf"/><Relationship Id="rId56" Type="http://schemas.openxmlformats.org/officeDocument/2006/relationships/image" Target="media/image19.wmf"/><Relationship Id="rId64" Type="http://schemas.openxmlformats.org/officeDocument/2006/relationships/hyperlink" Target="https://www.youtube.com/watch?v=zrPs4ID1fDc&amp;list=PLvtJKssE5Nri3tJqj1YcRFWIMy9d6aGmW&amp;index=23" TargetMode="External"/><Relationship Id="rId69" Type="http://schemas.openxmlformats.org/officeDocument/2006/relationships/hyperlink" Target="https://www.youtube.com/watch?v=zrPs4ID1fDc&amp;list=PLvtJKssE5Nri3tJqj1YcRFWIMy9d6aGmW&amp;index=23" TargetMode="External"/><Relationship Id="rId77" Type="http://schemas.openxmlformats.org/officeDocument/2006/relationships/oleObject" Target="embeddings/oleObject3.bin"/><Relationship Id="rId8" Type="http://schemas.openxmlformats.org/officeDocument/2006/relationships/hyperlink" Target="https://us05web.zoom.us/j/4848138621?pwd=MFkxUUVPRUdoc0EzaVVwSHpVYTdHQT09" TargetMode="External"/><Relationship Id="rId51" Type="http://schemas.openxmlformats.org/officeDocument/2006/relationships/image" Target="media/image14.wmf"/><Relationship Id="rId72" Type="http://schemas.openxmlformats.org/officeDocument/2006/relationships/hyperlink" Target="https://youtu.be/g_VkYUiUZVQ" TargetMode="External"/><Relationship Id="rId80" Type="http://schemas.openxmlformats.org/officeDocument/2006/relationships/oleObject" Target="embeddings/oleObject5.bin"/><Relationship Id="rId85" Type="http://schemas.openxmlformats.org/officeDocument/2006/relationships/hyperlink" Target="https://resh.edu.ru/subject/lesson/5889/start/299747/" TargetMode="External"/><Relationship Id="rId93" Type="http://schemas.openxmlformats.org/officeDocument/2006/relationships/oleObject" Target="embeddings/oleObject11.bin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yperlink" Target="https://us05web.zoom.us/j/4848138621?pwd=MFkxUUVPRUdoc0EzaVVwSHpVYTdHQT09" TargetMode="External"/><Relationship Id="rId17" Type="http://schemas.openxmlformats.org/officeDocument/2006/relationships/hyperlink" Target="https://docs.google.com/document/d/1cTKCHKjRMoNDrEZ1u0mQczRsB2wOHvIOCHvWr3Q1SsY/edit?usp=sharing" TargetMode="External"/><Relationship Id="rId25" Type="http://schemas.openxmlformats.org/officeDocument/2006/relationships/hyperlink" Target="https://tepka.ru/tehnologiya_7m/17.html" TargetMode="External"/><Relationship Id="rId33" Type="http://schemas.openxmlformats.org/officeDocument/2006/relationships/hyperlink" Target="https://vk.com/away.php?to=https%3A%2F%2Fyoutu.be%2Fo5bDkdttCFM&amp;cc_key=" TargetMode="External"/><Relationship Id="rId38" Type="http://schemas.openxmlformats.org/officeDocument/2006/relationships/hyperlink" Target="https://yandex.ru/video/preview/?text=&#1082;&#1074;&#1072;&#1076;&#1088;&#1072;&#1090;&#1085;&#1099;&#1081;%20&#1082;&#1086;&#1088;&#1077;&#1085;&#1100;%20&#1080;&#1079;%20&#1089;&#1090;&#1077;&#1087;&#1077;&#1085;&#1080;%208%20&#1082;&#1083;&#1072;&#1089;&#1089;%20&#1074;&#1080;&#1076;&#1077;&#1086;&#1091;&#1088;&#1086;&#1082;&amp;path=wizard&amp;parent-reqid=1607230047630493-255463972437212033700163-production-app-host-vla-web-yp-233&amp;wiz_type=vital&amp;filmId=8504511083617262530" TargetMode="External"/><Relationship Id="rId46" Type="http://schemas.openxmlformats.org/officeDocument/2006/relationships/image" Target="media/image9.wmf"/><Relationship Id="rId59" Type="http://schemas.openxmlformats.org/officeDocument/2006/relationships/hyperlink" Target="https://drive.google.com/file/d/1mL8uuuhXuFJZAOWBMnjeY561fEb8vq_N/view?usp=sharing" TargetMode="External"/><Relationship Id="rId67" Type="http://schemas.openxmlformats.org/officeDocument/2006/relationships/hyperlink" Target="https://www.youtube.com/watch?v=jq7G19g_5q0&amp;ab_channel=TutorOnline" TargetMode="External"/><Relationship Id="rId20" Type="http://schemas.openxmlformats.org/officeDocument/2006/relationships/hyperlink" Target="https://drive.google.com/file/d/1o_QEE60C1CpRpKnWRkAhG7Orjsvhh-pg/view?usp=sharing" TargetMode="External"/><Relationship Id="rId41" Type="http://schemas.openxmlformats.org/officeDocument/2006/relationships/image" Target="media/image4.wmf"/><Relationship Id="rId54" Type="http://schemas.openxmlformats.org/officeDocument/2006/relationships/image" Target="media/image17.wmf"/><Relationship Id="rId62" Type="http://schemas.openxmlformats.org/officeDocument/2006/relationships/hyperlink" Target="https://drive.google.com/file/d/1QZ8HzAIwDLmzYfZom6zXxk5Uo_4CD6KD/view?usp=sharing" TargetMode="External"/><Relationship Id="rId70" Type="http://schemas.openxmlformats.org/officeDocument/2006/relationships/hyperlink" Target="https://www.youtube.com/watch?v=0XOkUmBwB_o&amp;feature=emb_logo" TargetMode="External"/><Relationship Id="rId75" Type="http://schemas.openxmlformats.org/officeDocument/2006/relationships/oleObject" Target="embeddings/oleObject2.bin"/><Relationship Id="rId83" Type="http://schemas.openxmlformats.org/officeDocument/2006/relationships/oleObject" Target="embeddings/oleObject7.bin"/><Relationship Id="rId88" Type="http://schemas.openxmlformats.org/officeDocument/2006/relationships/hyperlink" Target="http://www.youtube.com/watch?v=JcBf0kcdbno" TargetMode="External"/><Relationship Id="rId91" Type="http://schemas.openxmlformats.org/officeDocument/2006/relationships/oleObject" Target="embeddings/oleObject9.bin"/><Relationship Id="rId96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hyperlink" Target="https://drive.google.com/file/d/1tgecIteoRgEadO8GdAySLz8RvKVQePmS/view?usp=sharing" TargetMode="External"/><Relationship Id="rId15" Type="http://schemas.openxmlformats.org/officeDocument/2006/relationships/hyperlink" Target="https://onlinetestpad.com/hnmkqgemfcoey" TargetMode="External"/><Relationship Id="rId23" Type="http://schemas.openxmlformats.org/officeDocument/2006/relationships/hyperlink" Target="https://obrazovaka.ru/test/lineynaya-funkciya-i-ee-grafik-7.html" TargetMode="External"/><Relationship Id="rId28" Type="http://schemas.openxmlformats.org/officeDocument/2006/relationships/hyperlink" Target="https://docs.google.com/document/d/1cTKCHKjRMoNDrEZ1u0mQczRsB2wOHvIOCHvWr3Q1SsY/edit?usp=sharing" TargetMode="External"/><Relationship Id="rId36" Type="http://schemas.openxmlformats.org/officeDocument/2006/relationships/hyperlink" Target="https://drive.google.com/file/d/1QZ8HzAIwDLmzYfZom6zXxk5Uo_4CD6KD/view?usp=sharing" TargetMode="External"/><Relationship Id="rId49" Type="http://schemas.openxmlformats.org/officeDocument/2006/relationships/image" Target="media/image12.wmf"/><Relationship Id="rId57" Type="http://schemas.openxmlformats.org/officeDocument/2006/relationships/image" Target="media/image20.wmf"/><Relationship Id="rId10" Type="http://schemas.openxmlformats.org/officeDocument/2006/relationships/image" Target="media/image1.jpeg"/><Relationship Id="rId31" Type="http://schemas.openxmlformats.org/officeDocument/2006/relationships/hyperlink" Target="https://www.youtube.com/watch?v=pAlsmJz7pqI" TargetMode="External"/><Relationship Id="rId44" Type="http://schemas.openxmlformats.org/officeDocument/2006/relationships/image" Target="media/image7.wmf"/><Relationship Id="rId52" Type="http://schemas.openxmlformats.org/officeDocument/2006/relationships/image" Target="media/image15.wmf"/><Relationship Id="rId60" Type="http://schemas.openxmlformats.org/officeDocument/2006/relationships/hyperlink" Target="https://vk.com/away.php?utf=1&amp;to=https%3A%2F%2Fyoutu.be%2FmOCn5te-wd8" TargetMode="External"/><Relationship Id="rId65" Type="http://schemas.openxmlformats.org/officeDocument/2006/relationships/hyperlink" Target="https://www.youtube.com/watch?v=jq7G19g_5q0&amp;ab_channel=TutorOnline" TargetMode="External"/><Relationship Id="rId73" Type="http://schemas.openxmlformats.org/officeDocument/2006/relationships/image" Target="media/image21.wmf"/><Relationship Id="rId78" Type="http://schemas.openxmlformats.org/officeDocument/2006/relationships/image" Target="media/image23.wmf"/><Relationship Id="rId81" Type="http://schemas.openxmlformats.org/officeDocument/2006/relationships/image" Target="media/image24.wmf"/><Relationship Id="rId86" Type="http://schemas.openxmlformats.org/officeDocument/2006/relationships/hyperlink" Target="https://www.youtube.com/watch?v=1JS48x4XZ3M&amp;ab_channel=LiameloNSchool" TargetMode="External"/><Relationship Id="rId94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hyperlink" Target="https://youtu.be/RczbM4cO2II" TargetMode="External"/><Relationship Id="rId13" Type="http://schemas.openxmlformats.org/officeDocument/2006/relationships/hyperlink" Target="https://youtu.be/RczbM4cO2II" TargetMode="External"/><Relationship Id="rId18" Type="http://schemas.openxmlformats.org/officeDocument/2006/relationships/hyperlink" Target="https://vk.com/away.php?to=https%3A%2F%2Fyoutu.be%2Fo5bDkdttCFM&amp;cc_key=" TargetMode="External"/><Relationship Id="rId3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A6B353-5393-4B58-9FF3-194992297F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2</TotalTime>
  <Pages>1</Pages>
  <Words>7055</Words>
  <Characters>40215</Characters>
  <Application>Microsoft Office Word</Application>
  <DocSecurity>0</DocSecurity>
  <Lines>335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71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Леночка</cp:lastModifiedBy>
  <cp:revision>288</cp:revision>
  <dcterms:created xsi:type="dcterms:W3CDTF">2020-04-06T17:47:00Z</dcterms:created>
  <dcterms:modified xsi:type="dcterms:W3CDTF">2020-12-06T12:50:00Z</dcterms:modified>
</cp:coreProperties>
</file>